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  <p:sldMasterId id="2147483697" r:id="rId4"/>
    <p:sldMasterId id="2147483709" r:id="rId5"/>
    <p:sldMasterId id="2147483725" r:id="rId6"/>
    <p:sldMasterId id="2147483735" r:id="rId7"/>
  </p:sldMasterIdLst>
  <p:notesMasterIdLst>
    <p:notesMasterId r:id="rId27"/>
  </p:notesMasterIdLst>
  <p:sldIdLst>
    <p:sldId id="390" r:id="rId8"/>
    <p:sldId id="419" r:id="rId9"/>
    <p:sldId id="420" r:id="rId10"/>
    <p:sldId id="262" r:id="rId11"/>
    <p:sldId id="421" r:id="rId12"/>
    <p:sldId id="422" r:id="rId13"/>
    <p:sldId id="423" r:id="rId14"/>
    <p:sldId id="425" r:id="rId15"/>
    <p:sldId id="426" r:id="rId16"/>
    <p:sldId id="280" r:id="rId17"/>
    <p:sldId id="409" r:id="rId18"/>
    <p:sldId id="427" r:id="rId19"/>
    <p:sldId id="428" r:id="rId20"/>
    <p:sldId id="429" r:id="rId21"/>
    <p:sldId id="430" r:id="rId22"/>
    <p:sldId id="431" r:id="rId23"/>
    <p:sldId id="418" r:id="rId24"/>
    <p:sldId id="269" r:id="rId25"/>
    <p:sldId id="424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24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e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8.wmf"/><Relationship Id="rId7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e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054412-B81E-4CE2-8E1E-A8C490738E5A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BCEA2-B77F-4C74-8C69-7B3BE4422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549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41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117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12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23310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11596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xmlns="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863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9393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0616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73249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01128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570420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180654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7430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39927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2759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575408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6062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2400B-3D76-47E3-90FC-101D3AB136D0}" type="datetimeFigureOut">
              <a:rPr lang="en-US"/>
              <a:pPr>
                <a:defRPr/>
              </a:pPr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BF9B2-62D9-42F9-9592-C1CFE4305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999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541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464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4945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31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4045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480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919083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5865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1958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3871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8071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6431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506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778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9903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5823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50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510212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804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4297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4274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249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8673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7714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8876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4391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402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431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00436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550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51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483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113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9741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32349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2274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2794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1900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08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311840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352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10" name="Google Shape;10;p2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" name="Google Shape;77;p2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2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2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2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2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2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2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2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2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2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2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2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2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2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2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2" name="Google Shape;92;p2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3" name="Google Shape;93;p2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4" name="Google Shape;94;p2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2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2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2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2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2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2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2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2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6" name="Google Shape;126;p2"/>
          <p:cNvGrpSpPr/>
          <p:nvPr/>
        </p:nvGrpSpPr>
        <p:grpSpPr>
          <a:xfrm>
            <a:off x="909433" y="636267"/>
            <a:ext cx="10373200" cy="5576813"/>
            <a:chOff x="682075" y="477200"/>
            <a:chExt cx="7779900" cy="4182610"/>
          </a:xfrm>
        </p:grpSpPr>
        <p:sp>
          <p:nvSpPr>
            <p:cNvPr id="127" name="Google Shape;127;p2"/>
            <p:cNvSpPr/>
            <p:nvPr/>
          </p:nvSpPr>
          <p:spPr>
            <a:xfrm>
              <a:off x="682075" y="477200"/>
              <a:ext cx="7779900" cy="4182600"/>
            </a:xfrm>
            <a:prstGeom prst="roundRect">
              <a:avLst>
                <a:gd name="adj" fmla="val 4058"/>
              </a:avLst>
            </a:prstGeom>
            <a:solidFill>
              <a:srgbClr val="D9D9D9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8118300" y="477200"/>
              <a:ext cx="343529" cy="4182610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29" name="Google Shape;129;p2"/>
          <p:cNvGrpSpPr/>
          <p:nvPr/>
        </p:nvGrpSpPr>
        <p:grpSpPr>
          <a:xfrm flipH="1">
            <a:off x="11643750" y="4665794"/>
            <a:ext cx="175197" cy="1432621"/>
            <a:chOff x="1254950" y="1227090"/>
            <a:chExt cx="168676" cy="1379112"/>
          </a:xfrm>
        </p:grpSpPr>
        <p:sp>
          <p:nvSpPr>
            <p:cNvPr id="130" name="Google Shape;130;p2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33" name="Google Shape;133;p2"/>
          <p:cNvGrpSpPr/>
          <p:nvPr/>
        </p:nvGrpSpPr>
        <p:grpSpPr>
          <a:xfrm flipH="1">
            <a:off x="359893" y="753911"/>
            <a:ext cx="175197" cy="1432463"/>
            <a:chOff x="1254950" y="1422700"/>
            <a:chExt cx="168676" cy="1379137"/>
          </a:xfrm>
        </p:grpSpPr>
        <p:sp>
          <p:nvSpPr>
            <p:cNvPr id="134" name="Google Shape;134;p2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2"/>
          <p:cNvSpPr txBox="1">
            <a:spLocks noGrp="1"/>
          </p:cNvSpPr>
          <p:nvPr>
            <p:ph type="ctrTitle"/>
          </p:nvPr>
        </p:nvSpPr>
        <p:spPr>
          <a:xfrm>
            <a:off x="1305500" y="1336100"/>
            <a:ext cx="6691600" cy="16388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000">
                <a:latin typeface="Coiny"/>
                <a:ea typeface="Coiny"/>
                <a:cs typeface="Coiny"/>
                <a:sym typeface="Coiny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38" name="Google Shape;138;p2"/>
          <p:cNvSpPr txBox="1">
            <a:spLocks noGrp="1"/>
          </p:cNvSpPr>
          <p:nvPr>
            <p:ph type="subTitle" idx="1"/>
          </p:nvPr>
        </p:nvSpPr>
        <p:spPr>
          <a:xfrm>
            <a:off x="1305600" y="3984571"/>
            <a:ext cx="5714800" cy="3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267">
                <a:latin typeface="Kanit Light"/>
                <a:ea typeface="Kanit Light"/>
                <a:cs typeface="Kanit Light"/>
                <a:sym typeface="Kanit Ligh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2768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oogle Shape;140;p3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141" name="Google Shape;141;p3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3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3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3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3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3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3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3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3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3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3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3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3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3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3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3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3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3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3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3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3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3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3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3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3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3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3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3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3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3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3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3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3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3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3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3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3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3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3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3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3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3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3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3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3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3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3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3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3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3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3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3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3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3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3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3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3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3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3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3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3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3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3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3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3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3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3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3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3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3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3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3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3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3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3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3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3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3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3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3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3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3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3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3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3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3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3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3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3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3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3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3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3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3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3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3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3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3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3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3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3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3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3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3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3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3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3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7" name="Google Shape;257;p3"/>
          <p:cNvGrpSpPr/>
          <p:nvPr/>
        </p:nvGrpSpPr>
        <p:grpSpPr>
          <a:xfrm flipH="1">
            <a:off x="4203497" y="621101"/>
            <a:ext cx="7094400" cy="5599913"/>
            <a:chOff x="3141025" y="465825"/>
            <a:chExt cx="5320800" cy="4199935"/>
          </a:xfrm>
        </p:grpSpPr>
        <p:sp>
          <p:nvSpPr>
            <p:cNvPr id="258" name="Google Shape;258;p3"/>
            <p:cNvSpPr/>
            <p:nvPr/>
          </p:nvSpPr>
          <p:spPr>
            <a:xfrm flipH="1">
              <a:off x="3141025" y="465825"/>
              <a:ext cx="5320800" cy="4194000"/>
            </a:xfrm>
            <a:prstGeom prst="roundRect">
              <a:avLst>
                <a:gd name="adj" fmla="val 4058"/>
              </a:avLst>
            </a:prstGeom>
            <a:solidFill>
              <a:schemeClr val="lt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3"/>
            <p:cNvSpPr/>
            <p:nvPr/>
          </p:nvSpPr>
          <p:spPr>
            <a:xfrm flipH="1">
              <a:off x="3143507" y="471749"/>
              <a:ext cx="343593" cy="4194011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" name="Google Shape;260;p3"/>
          <p:cNvGrpSpPr/>
          <p:nvPr/>
        </p:nvGrpSpPr>
        <p:grpSpPr>
          <a:xfrm flipH="1">
            <a:off x="11643750" y="748696"/>
            <a:ext cx="175197" cy="1432621"/>
            <a:chOff x="1254950" y="1227090"/>
            <a:chExt cx="168676" cy="1379112"/>
          </a:xfrm>
        </p:grpSpPr>
        <p:sp>
          <p:nvSpPr>
            <p:cNvPr id="261" name="Google Shape;261;p3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3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3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64" name="Google Shape;264;p3"/>
          <p:cNvSpPr txBox="1">
            <a:spLocks noGrp="1"/>
          </p:cNvSpPr>
          <p:nvPr>
            <p:ph type="title"/>
          </p:nvPr>
        </p:nvSpPr>
        <p:spPr>
          <a:xfrm flipH="1">
            <a:off x="4474111" y="3799584"/>
            <a:ext cx="6104000" cy="11224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65" name="Google Shape;265;p3"/>
          <p:cNvSpPr txBox="1">
            <a:spLocks noGrp="1"/>
          </p:cNvSpPr>
          <p:nvPr>
            <p:ph type="title" idx="2" hasCustomPrompt="1"/>
          </p:nvPr>
        </p:nvSpPr>
        <p:spPr>
          <a:xfrm flipH="1">
            <a:off x="6738440" y="1903575"/>
            <a:ext cx="1744800" cy="15192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466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266" name="Google Shape;266;p3"/>
          <p:cNvSpPr txBox="1">
            <a:spLocks noGrp="1"/>
          </p:cNvSpPr>
          <p:nvPr>
            <p:ph type="subTitle" idx="1"/>
          </p:nvPr>
        </p:nvSpPr>
        <p:spPr>
          <a:xfrm flipH="1">
            <a:off x="4474111" y="5039651"/>
            <a:ext cx="6104000" cy="4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267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188721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" name="Google Shape;1052;p10"/>
          <p:cNvSpPr txBox="1">
            <a:spLocks noGrp="1"/>
          </p:cNvSpPr>
          <p:nvPr>
            <p:ph type="body" idx="1"/>
          </p:nvPr>
        </p:nvSpPr>
        <p:spPr>
          <a:xfrm>
            <a:off x="954067" y="4776367"/>
            <a:ext cx="6216800" cy="13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4667">
                <a:latin typeface="Coiny"/>
                <a:ea typeface="Coiny"/>
                <a:cs typeface="Coiny"/>
                <a:sym typeface="Coiny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962794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6" name="Google Shape;2676;p24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2677" name="Google Shape;2677;p24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8" name="Google Shape;2678;p24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9" name="Google Shape;2679;p24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0" name="Google Shape;2680;p24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1" name="Google Shape;2681;p24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2" name="Google Shape;2682;p24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3" name="Google Shape;2683;p24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4" name="Google Shape;2684;p24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5" name="Google Shape;2685;p24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6" name="Google Shape;2686;p24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7" name="Google Shape;2687;p24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8" name="Google Shape;2688;p24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9" name="Google Shape;2689;p24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0" name="Google Shape;2690;p24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1" name="Google Shape;2691;p24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2" name="Google Shape;2692;p24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3" name="Google Shape;2693;p24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4" name="Google Shape;2694;p24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5" name="Google Shape;2695;p24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6" name="Google Shape;2696;p24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7" name="Google Shape;2697;p24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8" name="Google Shape;2698;p24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9" name="Google Shape;2699;p24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0" name="Google Shape;2700;p24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1" name="Google Shape;2701;p24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2" name="Google Shape;2702;p24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3" name="Google Shape;2703;p24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4" name="Google Shape;2704;p24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5" name="Google Shape;2705;p24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6" name="Google Shape;2706;p24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7" name="Google Shape;2707;p24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8" name="Google Shape;2708;p24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9" name="Google Shape;2709;p24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0" name="Google Shape;2710;p24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1" name="Google Shape;2711;p24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2" name="Google Shape;2712;p24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3" name="Google Shape;2713;p24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4" name="Google Shape;2714;p24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5" name="Google Shape;2715;p24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6" name="Google Shape;2716;p24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7" name="Google Shape;2717;p24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8" name="Google Shape;2718;p24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9" name="Google Shape;2719;p24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0" name="Google Shape;2720;p24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1" name="Google Shape;2721;p24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2" name="Google Shape;2722;p24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3" name="Google Shape;2723;p24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4" name="Google Shape;2724;p24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5" name="Google Shape;2725;p24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6" name="Google Shape;2726;p24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7" name="Google Shape;2727;p24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8" name="Google Shape;2728;p24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9" name="Google Shape;2729;p24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0" name="Google Shape;2730;p24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1" name="Google Shape;2731;p24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2" name="Google Shape;2732;p24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3" name="Google Shape;2733;p24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4" name="Google Shape;2734;p24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5" name="Google Shape;2735;p24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6" name="Google Shape;2736;p24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7" name="Google Shape;2737;p24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8" name="Google Shape;2738;p24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9" name="Google Shape;2739;p24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0" name="Google Shape;2740;p24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1" name="Google Shape;2741;p24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2" name="Google Shape;2742;p24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3" name="Google Shape;2743;p24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4" name="Google Shape;2744;p24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5" name="Google Shape;2745;p24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6" name="Google Shape;2746;p24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7" name="Google Shape;2747;p24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8" name="Google Shape;2748;p24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9" name="Google Shape;2749;p24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0" name="Google Shape;2750;p24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1" name="Google Shape;2751;p24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2" name="Google Shape;2752;p24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3" name="Google Shape;2753;p24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4" name="Google Shape;2754;p24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5" name="Google Shape;2755;p24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6" name="Google Shape;2756;p24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7" name="Google Shape;2757;p24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8" name="Google Shape;2758;p24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9" name="Google Shape;2759;p24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0" name="Google Shape;2760;p24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1" name="Google Shape;2761;p24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2" name="Google Shape;2762;p24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3" name="Google Shape;2763;p24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4" name="Google Shape;2764;p24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5" name="Google Shape;2765;p24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6" name="Google Shape;2766;p24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7" name="Google Shape;2767;p24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8" name="Google Shape;2768;p24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9" name="Google Shape;2769;p24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0" name="Google Shape;2770;p24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1" name="Google Shape;2771;p24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2" name="Google Shape;2772;p24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3" name="Google Shape;2773;p24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4" name="Google Shape;2774;p24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5" name="Google Shape;2775;p24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6" name="Google Shape;2776;p24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7" name="Google Shape;2777;p24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8" name="Google Shape;2778;p24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9" name="Google Shape;2779;p24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0" name="Google Shape;2780;p24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1" name="Google Shape;2781;p24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2" name="Google Shape;2782;p24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3" name="Google Shape;2783;p24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4" name="Google Shape;2784;p24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5" name="Google Shape;2785;p24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6" name="Google Shape;2786;p24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7" name="Google Shape;2787;p24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8" name="Google Shape;2788;p24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9" name="Google Shape;2789;p24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0" name="Google Shape;2790;p24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1" name="Google Shape;2791;p24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2" name="Google Shape;2792;p24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793" name="Google Shape;2793;p24"/>
          <p:cNvGrpSpPr/>
          <p:nvPr/>
        </p:nvGrpSpPr>
        <p:grpSpPr>
          <a:xfrm>
            <a:off x="909434" y="837533"/>
            <a:ext cx="10374869" cy="5375400"/>
            <a:chOff x="682075" y="628150"/>
            <a:chExt cx="7781152" cy="4031550"/>
          </a:xfrm>
        </p:grpSpPr>
        <p:sp>
          <p:nvSpPr>
            <p:cNvPr id="2794" name="Google Shape;2794;p24"/>
            <p:cNvSpPr/>
            <p:nvPr/>
          </p:nvSpPr>
          <p:spPr>
            <a:xfrm>
              <a:off x="682075" y="634000"/>
              <a:ext cx="7779900" cy="4025700"/>
            </a:xfrm>
            <a:prstGeom prst="roundRect">
              <a:avLst>
                <a:gd name="adj" fmla="val 4058"/>
              </a:avLst>
            </a:pr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5" name="Google Shape;2795;p24"/>
            <p:cNvSpPr/>
            <p:nvPr/>
          </p:nvSpPr>
          <p:spPr>
            <a:xfrm>
              <a:off x="8119650" y="628150"/>
              <a:ext cx="343577" cy="4025658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796" name="Google Shape;2796;p24"/>
          <p:cNvGrpSpPr/>
          <p:nvPr/>
        </p:nvGrpSpPr>
        <p:grpSpPr>
          <a:xfrm flipH="1">
            <a:off x="11643750" y="862996"/>
            <a:ext cx="175197" cy="1432621"/>
            <a:chOff x="1254950" y="1227090"/>
            <a:chExt cx="168676" cy="1379112"/>
          </a:xfrm>
        </p:grpSpPr>
        <p:sp>
          <p:nvSpPr>
            <p:cNvPr id="2797" name="Google Shape;2797;p24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8" name="Google Shape;2798;p24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9" name="Google Shape;2799;p24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00" name="Google Shape;2800;p24"/>
          <p:cNvGrpSpPr/>
          <p:nvPr/>
        </p:nvGrpSpPr>
        <p:grpSpPr>
          <a:xfrm flipH="1">
            <a:off x="359893" y="4662190"/>
            <a:ext cx="175197" cy="1432463"/>
            <a:chOff x="1254950" y="1422700"/>
            <a:chExt cx="168676" cy="1379137"/>
          </a:xfrm>
        </p:grpSpPr>
        <p:sp>
          <p:nvSpPr>
            <p:cNvPr id="2801" name="Google Shape;2801;p24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2" name="Google Shape;2802;p24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3" name="Google Shape;2803;p24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04" name="Google Shape;2804;p24"/>
          <p:cNvSpPr txBox="1">
            <a:spLocks noGrp="1"/>
          </p:cNvSpPr>
          <p:nvPr>
            <p:ph type="title"/>
          </p:nvPr>
        </p:nvSpPr>
        <p:spPr>
          <a:xfrm>
            <a:off x="1239600" y="4490524"/>
            <a:ext cx="4650000" cy="15780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104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05" name="Google Shape;2805;p24"/>
          <p:cNvSpPr txBox="1">
            <a:spLocks noGrp="1"/>
          </p:cNvSpPr>
          <p:nvPr>
            <p:ph type="subTitle" idx="1"/>
          </p:nvPr>
        </p:nvSpPr>
        <p:spPr>
          <a:xfrm>
            <a:off x="5983067" y="4641531"/>
            <a:ext cx="48408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267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92867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5">
  <p:cSld name="Title only 5">
    <p:spTree>
      <p:nvGrpSpPr>
        <p:cNvPr id="1" name="Shape 4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" name="Google Shape;4101;p35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4102" name="Google Shape;4102;p35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3" name="Google Shape;4103;p35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4" name="Google Shape;4104;p35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5" name="Google Shape;4105;p35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6" name="Google Shape;4106;p35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7" name="Google Shape;4107;p35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8" name="Google Shape;4108;p35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9" name="Google Shape;4109;p35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0" name="Google Shape;4110;p35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1" name="Google Shape;4111;p35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2" name="Google Shape;4112;p35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3" name="Google Shape;4113;p35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4" name="Google Shape;4114;p35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5" name="Google Shape;4115;p35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6" name="Google Shape;4116;p35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7" name="Google Shape;4117;p35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8" name="Google Shape;4118;p35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9" name="Google Shape;4119;p35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0" name="Google Shape;4120;p35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1" name="Google Shape;4121;p35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2" name="Google Shape;4122;p35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3" name="Google Shape;4123;p35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4" name="Google Shape;4124;p35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5" name="Google Shape;4125;p35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6" name="Google Shape;4126;p35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7" name="Google Shape;4127;p35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8" name="Google Shape;4128;p35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9" name="Google Shape;4129;p35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0" name="Google Shape;4130;p35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1" name="Google Shape;4131;p35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2" name="Google Shape;4132;p35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3" name="Google Shape;4133;p35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4" name="Google Shape;4134;p35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5" name="Google Shape;4135;p35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6" name="Google Shape;4136;p35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7" name="Google Shape;4137;p35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8" name="Google Shape;4138;p35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9" name="Google Shape;4139;p35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0" name="Google Shape;4140;p35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1" name="Google Shape;4141;p35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2" name="Google Shape;4142;p35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3" name="Google Shape;4143;p35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4" name="Google Shape;4144;p35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5" name="Google Shape;4145;p35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6" name="Google Shape;4146;p35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7" name="Google Shape;4147;p35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8" name="Google Shape;4148;p35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9" name="Google Shape;4149;p35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0" name="Google Shape;4150;p35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1" name="Google Shape;4151;p35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2" name="Google Shape;4152;p35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3" name="Google Shape;4153;p35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4" name="Google Shape;4154;p35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5" name="Google Shape;4155;p35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6" name="Google Shape;4156;p35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7" name="Google Shape;4157;p35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8" name="Google Shape;4158;p35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59" name="Google Shape;4159;p35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0" name="Google Shape;4160;p35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1" name="Google Shape;4161;p35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2" name="Google Shape;4162;p35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3" name="Google Shape;4163;p35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4" name="Google Shape;4164;p35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5" name="Google Shape;4165;p35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6" name="Google Shape;4166;p35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7" name="Google Shape;4167;p35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8" name="Google Shape;4168;p35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69" name="Google Shape;4169;p35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0" name="Google Shape;4170;p35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1" name="Google Shape;4171;p35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2" name="Google Shape;4172;p35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3" name="Google Shape;4173;p35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4" name="Google Shape;4174;p35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5" name="Google Shape;4175;p35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6" name="Google Shape;4176;p35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7" name="Google Shape;4177;p35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8" name="Google Shape;4178;p35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9" name="Google Shape;4179;p35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0" name="Google Shape;4180;p35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1" name="Google Shape;4181;p35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2" name="Google Shape;4182;p35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3" name="Google Shape;4183;p35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4" name="Google Shape;4184;p35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5" name="Google Shape;4185;p35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6" name="Google Shape;4186;p35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7" name="Google Shape;4187;p35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8" name="Google Shape;4188;p35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9" name="Google Shape;4189;p35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0" name="Google Shape;4190;p35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1" name="Google Shape;4191;p35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2" name="Google Shape;4192;p35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3" name="Google Shape;4193;p35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4" name="Google Shape;4194;p35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5" name="Google Shape;4195;p35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6" name="Google Shape;4196;p35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7" name="Google Shape;4197;p35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8" name="Google Shape;4198;p35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9" name="Google Shape;4199;p35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0" name="Google Shape;4200;p35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1" name="Google Shape;4201;p35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2" name="Google Shape;4202;p35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3" name="Google Shape;4203;p35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4" name="Google Shape;4204;p35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5" name="Google Shape;4205;p35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6" name="Google Shape;4206;p35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7" name="Google Shape;4207;p35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8" name="Google Shape;4208;p35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9" name="Google Shape;4209;p35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0" name="Google Shape;4210;p35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1" name="Google Shape;4211;p35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2" name="Google Shape;4212;p35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3" name="Google Shape;4213;p35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4" name="Google Shape;4214;p35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5" name="Google Shape;4215;p35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6" name="Google Shape;4216;p35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7" name="Google Shape;4217;p35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218" name="Google Shape;4218;p35"/>
          <p:cNvSpPr txBox="1">
            <a:spLocks noGrp="1"/>
          </p:cNvSpPr>
          <p:nvPr>
            <p:ph type="title"/>
          </p:nvPr>
        </p:nvSpPr>
        <p:spPr>
          <a:xfrm>
            <a:off x="954067" y="717667"/>
            <a:ext cx="10284000" cy="7080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4667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4219" name="Google Shape;4219;p35"/>
          <p:cNvGrpSpPr/>
          <p:nvPr/>
        </p:nvGrpSpPr>
        <p:grpSpPr>
          <a:xfrm flipH="1">
            <a:off x="11643750" y="2461520"/>
            <a:ext cx="175197" cy="1432621"/>
            <a:chOff x="1254950" y="1227090"/>
            <a:chExt cx="168676" cy="1379112"/>
          </a:xfrm>
        </p:grpSpPr>
        <p:sp>
          <p:nvSpPr>
            <p:cNvPr id="4220" name="Google Shape;4220;p35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1" name="Google Shape;4221;p35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2" name="Google Shape;4222;p35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223" name="Google Shape;4223;p35"/>
          <p:cNvGrpSpPr/>
          <p:nvPr/>
        </p:nvGrpSpPr>
        <p:grpSpPr>
          <a:xfrm flipH="1">
            <a:off x="359893" y="3810731"/>
            <a:ext cx="175197" cy="1432463"/>
            <a:chOff x="1254950" y="1422700"/>
            <a:chExt cx="168676" cy="1379137"/>
          </a:xfrm>
        </p:grpSpPr>
        <p:sp>
          <p:nvSpPr>
            <p:cNvPr id="4224" name="Google Shape;4224;p35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5" name="Google Shape;4225;p35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6" name="Google Shape;4226;p35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0546802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4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52" name="Google Shape;4352;p37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4353" name="Google Shape;4353;p37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4" name="Google Shape;4354;p37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5" name="Google Shape;4355;p37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6" name="Google Shape;4356;p37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7" name="Google Shape;4357;p37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8" name="Google Shape;4358;p37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9" name="Google Shape;4359;p37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0" name="Google Shape;4360;p37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1" name="Google Shape;4361;p37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2" name="Google Shape;4362;p37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3" name="Google Shape;4363;p37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4" name="Google Shape;4364;p37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5" name="Google Shape;4365;p37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6" name="Google Shape;4366;p37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7" name="Google Shape;4367;p37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8" name="Google Shape;4368;p37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9" name="Google Shape;4369;p37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0" name="Google Shape;4370;p37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1" name="Google Shape;4371;p37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2" name="Google Shape;4372;p37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3" name="Google Shape;4373;p37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4" name="Google Shape;4374;p37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5" name="Google Shape;4375;p37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6" name="Google Shape;4376;p37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7" name="Google Shape;4377;p37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8" name="Google Shape;4378;p37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9" name="Google Shape;4379;p37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0" name="Google Shape;4380;p37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1" name="Google Shape;4381;p37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2" name="Google Shape;4382;p37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3" name="Google Shape;4383;p37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4" name="Google Shape;4384;p37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5" name="Google Shape;4385;p37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6" name="Google Shape;4386;p37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7" name="Google Shape;4387;p37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8" name="Google Shape;4388;p37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9" name="Google Shape;4389;p37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0" name="Google Shape;4390;p37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1" name="Google Shape;4391;p37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2" name="Google Shape;4392;p37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3" name="Google Shape;4393;p37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4" name="Google Shape;4394;p37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5" name="Google Shape;4395;p37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6" name="Google Shape;4396;p37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7" name="Google Shape;4397;p37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8" name="Google Shape;4398;p37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9" name="Google Shape;4399;p37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0" name="Google Shape;4400;p37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1" name="Google Shape;4401;p37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2" name="Google Shape;4402;p37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3" name="Google Shape;4403;p37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4" name="Google Shape;4404;p37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5" name="Google Shape;4405;p37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6" name="Google Shape;4406;p37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7" name="Google Shape;4407;p37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8" name="Google Shape;4408;p37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9" name="Google Shape;4409;p37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0" name="Google Shape;4410;p37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1" name="Google Shape;4411;p37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2" name="Google Shape;4412;p37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3" name="Google Shape;4413;p37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4" name="Google Shape;4414;p37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5" name="Google Shape;4415;p37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6" name="Google Shape;4416;p37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7" name="Google Shape;4417;p37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8" name="Google Shape;4418;p37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9" name="Google Shape;4419;p37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0" name="Google Shape;4420;p37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1" name="Google Shape;4421;p37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2" name="Google Shape;4422;p37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3" name="Google Shape;4423;p37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4" name="Google Shape;4424;p37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5" name="Google Shape;4425;p37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6" name="Google Shape;4426;p37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7" name="Google Shape;4427;p37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8" name="Google Shape;4428;p37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9" name="Google Shape;4429;p37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0" name="Google Shape;4430;p37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1" name="Google Shape;4431;p37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2" name="Google Shape;4432;p37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3" name="Google Shape;4433;p37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4" name="Google Shape;4434;p37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5" name="Google Shape;4435;p37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6" name="Google Shape;4436;p37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7" name="Google Shape;4437;p37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8" name="Google Shape;4438;p37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39" name="Google Shape;4439;p37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0" name="Google Shape;4440;p37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1" name="Google Shape;4441;p37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2" name="Google Shape;4442;p37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3" name="Google Shape;4443;p37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4" name="Google Shape;4444;p37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5" name="Google Shape;4445;p37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6" name="Google Shape;4446;p37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7" name="Google Shape;4447;p37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8" name="Google Shape;4448;p37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49" name="Google Shape;4449;p37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0" name="Google Shape;4450;p37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1" name="Google Shape;4451;p37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2" name="Google Shape;4452;p37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3" name="Google Shape;4453;p37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4" name="Google Shape;4454;p37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5" name="Google Shape;4455;p37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6" name="Google Shape;4456;p37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7" name="Google Shape;4457;p37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8" name="Google Shape;4458;p37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59" name="Google Shape;4459;p37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0" name="Google Shape;4460;p37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1" name="Google Shape;4461;p37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2" name="Google Shape;4462;p37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3" name="Google Shape;4463;p37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4" name="Google Shape;4464;p37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5" name="Google Shape;4465;p37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6" name="Google Shape;4466;p37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7" name="Google Shape;4467;p37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68" name="Google Shape;4468;p37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469" name="Google Shape;4469;p37"/>
          <p:cNvGrpSpPr/>
          <p:nvPr/>
        </p:nvGrpSpPr>
        <p:grpSpPr>
          <a:xfrm>
            <a:off x="909434" y="1695801"/>
            <a:ext cx="10378791" cy="4530156"/>
            <a:chOff x="682075" y="1271850"/>
            <a:chExt cx="7784093" cy="3397617"/>
          </a:xfrm>
        </p:grpSpPr>
        <p:sp>
          <p:nvSpPr>
            <p:cNvPr id="4470" name="Google Shape;4470;p37"/>
            <p:cNvSpPr/>
            <p:nvPr/>
          </p:nvSpPr>
          <p:spPr>
            <a:xfrm>
              <a:off x="682075" y="1271850"/>
              <a:ext cx="7779900" cy="3387900"/>
            </a:xfrm>
            <a:prstGeom prst="roundRect">
              <a:avLst>
                <a:gd name="adj" fmla="val 4058"/>
              </a:avLst>
            </a:pr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1" name="Google Shape;4471;p37"/>
            <p:cNvSpPr/>
            <p:nvPr/>
          </p:nvSpPr>
          <p:spPr>
            <a:xfrm>
              <a:off x="8122575" y="1281500"/>
              <a:ext cx="343593" cy="3387967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472" name="Google Shape;4472;p37"/>
          <p:cNvGrpSpPr/>
          <p:nvPr/>
        </p:nvGrpSpPr>
        <p:grpSpPr>
          <a:xfrm flipH="1">
            <a:off x="11643750" y="4686812"/>
            <a:ext cx="175197" cy="1432621"/>
            <a:chOff x="1254950" y="1227090"/>
            <a:chExt cx="168676" cy="1379112"/>
          </a:xfrm>
        </p:grpSpPr>
        <p:sp>
          <p:nvSpPr>
            <p:cNvPr id="4473" name="Google Shape;4473;p37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4" name="Google Shape;4474;p37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5" name="Google Shape;4475;p37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476" name="Google Shape;4476;p37"/>
          <p:cNvGrpSpPr/>
          <p:nvPr/>
        </p:nvGrpSpPr>
        <p:grpSpPr>
          <a:xfrm flipH="1">
            <a:off x="359893" y="1746717"/>
            <a:ext cx="175197" cy="1432463"/>
            <a:chOff x="1254950" y="1422700"/>
            <a:chExt cx="168676" cy="1379137"/>
          </a:xfrm>
        </p:grpSpPr>
        <p:sp>
          <p:nvSpPr>
            <p:cNvPr id="4477" name="Google Shape;4477;p37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8" name="Google Shape;4478;p37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79" name="Google Shape;4479;p37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57830817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4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81" name="Google Shape;4481;p38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4482" name="Google Shape;4482;p38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3" name="Google Shape;4483;p38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4" name="Google Shape;4484;p38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5" name="Google Shape;4485;p38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6" name="Google Shape;4486;p38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7" name="Google Shape;4487;p38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8" name="Google Shape;4488;p38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9" name="Google Shape;4489;p38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0" name="Google Shape;4490;p38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1" name="Google Shape;4491;p38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2" name="Google Shape;4492;p38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3" name="Google Shape;4493;p38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4" name="Google Shape;4494;p38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5" name="Google Shape;4495;p38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6" name="Google Shape;4496;p38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7" name="Google Shape;4497;p38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8" name="Google Shape;4498;p38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9" name="Google Shape;4499;p38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0" name="Google Shape;4500;p38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1" name="Google Shape;4501;p38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2" name="Google Shape;4502;p38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3" name="Google Shape;4503;p38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4" name="Google Shape;4504;p38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5" name="Google Shape;4505;p38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6" name="Google Shape;4506;p38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7" name="Google Shape;4507;p38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8" name="Google Shape;4508;p38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9" name="Google Shape;4509;p38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0" name="Google Shape;4510;p38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1" name="Google Shape;4511;p38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2" name="Google Shape;4512;p38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3" name="Google Shape;4513;p38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4" name="Google Shape;4514;p38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5" name="Google Shape;4515;p38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6" name="Google Shape;4516;p38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7" name="Google Shape;4517;p38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8" name="Google Shape;4518;p38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19" name="Google Shape;4519;p38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0" name="Google Shape;4520;p38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1" name="Google Shape;4521;p38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2" name="Google Shape;4522;p38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3" name="Google Shape;4523;p38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4" name="Google Shape;4524;p38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5" name="Google Shape;4525;p38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6" name="Google Shape;4526;p38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7" name="Google Shape;4527;p38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8" name="Google Shape;4528;p38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29" name="Google Shape;4529;p38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0" name="Google Shape;4530;p38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1" name="Google Shape;4531;p38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2" name="Google Shape;4532;p38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3" name="Google Shape;4533;p38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4" name="Google Shape;4534;p38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5" name="Google Shape;4535;p38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6" name="Google Shape;4536;p38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7" name="Google Shape;4537;p38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8" name="Google Shape;4538;p38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39" name="Google Shape;4539;p38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0" name="Google Shape;4540;p38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1" name="Google Shape;4541;p38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2" name="Google Shape;4542;p38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3" name="Google Shape;4543;p38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4" name="Google Shape;4544;p38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5" name="Google Shape;4545;p38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6" name="Google Shape;4546;p38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7" name="Google Shape;4547;p38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8" name="Google Shape;4548;p38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49" name="Google Shape;4549;p38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0" name="Google Shape;4550;p38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1" name="Google Shape;4551;p38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2" name="Google Shape;4552;p38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3" name="Google Shape;4553;p38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4" name="Google Shape;4554;p38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5" name="Google Shape;4555;p38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6" name="Google Shape;4556;p38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7" name="Google Shape;4557;p38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8" name="Google Shape;4558;p38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59" name="Google Shape;4559;p38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0" name="Google Shape;4560;p38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1" name="Google Shape;4561;p38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2" name="Google Shape;4562;p38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3" name="Google Shape;4563;p38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4" name="Google Shape;4564;p38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5" name="Google Shape;4565;p38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6" name="Google Shape;4566;p38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7" name="Google Shape;4567;p38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8" name="Google Shape;4568;p38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69" name="Google Shape;4569;p38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0" name="Google Shape;4570;p38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1" name="Google Shape;4571;p38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2" name="Google Shape;4572;p38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3" name="Google Shape;4573;p38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4" name="Google Shape;4574;p38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5" name="Google Shape;4575;p38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6" name="Google Shape;4576;p38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7" name="Google Shape;4577;p38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8" name="Google Shape;4578;p38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79" name="Google Shape;4579;p38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0" name="Google Shape;4580;p38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1" name="Google Shape;4581;p38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2" name="Google Shape;4582;p38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3" name="Google Shape;4583;p38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4" name="Google Shape;4584;p38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5" name="Google Shape;4585;p38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6" name="Google Shape;4586;p38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7" name="Google Shape;4587;p38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8" name="Google Shape;4588;p38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89" name="Google Shape;4589;p38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0" name="Google Shape;4590;p38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1" name="Google Shape;4591;p38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2" name="Google Shape;4592;p38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3" name="Google Shape;4593;p38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4" name="Google Shape;4594;p38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5" name="Google Shape;4595;p38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6" name="Google Shape;4596;p38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7" name="Google Shape;4597;p38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598" name="Google Shape;4598;p38"/>
          <p:cNvGrpSpPr/>
          <p:nvPr/>
        </p:nvGrpSpPr>
        <p:grpSpPr>
          <a:xfrm flipH="1">
            <a:off x="2952531" y="628767"/>
            <a:ext cx="6280269" cy="5584467"/>
            <a:chOff x="2214398" y="471575"/>
            <a:chExt cx="4710202" cy="4188350"/>
          </a:xfrm>
        </p:grpSpPr>
        <p:sp>
          <p:nvSpPr>
            <p:cNvPr id="4599" name="Google Shape;4599;p38"/>
            <p:cNvSpPr/>
            <p:nvPr/>
          </p:nvSpPr>
          <p:spPr>
            <a:xfrm flipH="1">
              <a:off x="2219400" y="471625"/>
              <a:ext cx="4705200" cy="4188300"/>
            </a:xfrm>
            <a:prstGeom prst="roundRect">
              <a:avLst>
                <a:gd name="adj" fmla="val 4058"/>
              </a:avLst>
            </a:pr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0" name="Google Shape;4600;p38"/>
            <p:cNvSpPr/>
            <p:nvPr/>
          </p:nvSpPr>
          <p:spPr>
            <a:xfrm flipH="1">
              <a:off x="2214398" y="471575"/>
              <a:ext cx="343577" cy="4188311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601" name="Google Shape;4601;p38"/>
          <p:cNvGrpSpPr/>
          <p:nvPr/>
        </p:nvGrpSpPr>
        <p:grpSpPr>
          <a:xfrm flipH="1">
            <a:off x="9611750" y="748696"/>
            <a:ext cx="175197" cy="1432621"/>
            <a:chOff x="1254950" y="1227090"/>
            <a:chExt cx="168676" cy="1379112"/>
          </a:xfrm>
        </p:grpSpPr>
        <p:sp>
          <p:nvSpPr>
            <p:cNvPr id="4602" name="Google Shape;4602;p38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3" name="Google Shape;4603;p38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4" name="Google Shape;4604;p38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605" name="Google Shape;4605;p38"/>
          <p:cNvGrpSpPr/>
          <p:nvPr/>
        </p:nvGrpSpPr>
        <p:grpSpPr>
          <a:xfrm flipH="1">
            <a:off x="2391894" y="4662190"/>
            <a:ext cx="175197" cy="1432463"/>
            <a:chOff x="1254950" y="1422700"/>
            <a:chExt cx="168676" cy="1379137"/>
          </a:xfrm>
        </p:grpSpPr>
        <p:sp>
          <p:nvSpPr>
            <p:cNvPr id="4606" name="Google Shape;4606;p38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7" name="Google Shape;4607;p38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8" name="Google Shape;4608;p38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959177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4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0" name="Google Shape;4610;p39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4611" name="Google Shape;4611;p39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2" name="Google Shape;4612;p39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3" name="Google Shape;4613;p39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4" name="Google Shape;4614;p39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5" name="Google Shape;4615;p39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6" name="Google Shape;4616;p39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7" name="Google Shape;4617;p39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8" name="Google Shape;4618;p39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9" name="Google Shape;4619;p39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0" name="Google Shape;4620;p39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1" name="Google Shape;4621;p39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2" name="Google Shape;4622;p39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3" name="Google Shape;4623;p39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4" name="Google Shape;4624;p39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5" name="Google Shape;4625;p39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6" name="Google Shape;4626;p39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7" name="Google Shape;4627;p39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8" name="Google Shape;4628;p39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9" name="Google Shape;4629;p39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0" name="Google Shape;4630;p39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1" name="Google Shape;4631;p39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2" name="Google Shape;4632;p39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3" name="Google Shape;4633;p39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4" name="Google Shape;4634;p39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5" name="Google Shape;4635;p39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6" name="Google Shape;4636;p39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7" name="Google Shape;4637;p39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8" name="Google Shape;4638;p39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9" name="Google Shape;4639;p39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0" name="Google Shape;4640;p39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1" name="Google Shape;4641;p39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2" name="Google Shape;4642;p39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3" name="Google Shape;4643;p39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4" name="Google Shape;4644;p39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5" name="Google Shape;4645;p39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6" name="Google Shape;4646;p39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7" name="Google Shape;4647;p39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8" name="Google Shape;4648;p39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9" name="Google Shape;4649;p39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0" name="Google Shape;4650;p39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1" name="Google Shape;4651;p39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2" name="Google Shape;4652;p39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3" name="Google Shape;4653;p39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4" name="Google Shape;4654;p39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5" name="Google Shape;4655;p39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6" name="Google Shape;4656;p39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7" name="Google Shape;4657;p39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8" name="Google Shape;4658;p39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59" name="Google Shape;4659;p39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0" name="Google Shape;4660;p39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1" name="Google Shape;4661;p39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2" name="Google Shape;4662;p39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3" name="Google Shape;4663;p39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4" name="Google Shape;4664;p39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5" name="Google Shape;4665;p39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6" name="Google Shape;4666;p39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7" name="Google Shape;4667;p39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8" name="Google Shape;4668;p39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69" name="Google Shape;4669;p39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0" name="Google Shape;4670;p39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1" name="Google Shape;4671;p39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2" name="Google Shape;4672;p39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3" name="Google Shape;4673;p39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4" name="Google Shape;4674;p39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5" name="Google Shape;4675;p39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6" name="Google Shape;4676;p39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7" name="Google Shape;4677;p39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8" name="Google Shape;4678;p39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79" name="Google Shape;4679;p39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0" name="Google Shape;4680;p39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1" name="Google Shape;4681;p39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2" name="Google Shape;4682;p39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3" name="Google Shape;4683;p39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4" name="Google Shape;4684;p39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5" name="Google Shape;4685;p39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6" name="Google Shape;4686;p39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7" name="Google Shape;4687;p39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8" name="Google Shape;4688;p39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89" name="Google Shape;4689;p39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0" name="Google Shape;4690;p39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1" name="Google Shape;4691;p39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2" name="Google Shape;4692;p39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3" name="Google Shape;4693;p39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4" name="Google Shape;4694;p39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5" name="Google Shape;4695;p39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6" name="Google Shape;4696;p39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7" name="Google Shape;4697;p39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8" name="Google Shape;4698;p39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99" name="Google Shape;4699;p39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0" name="Google Shape;4700;p39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1" name="Google Shape;4701;p39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2" name="Google Shape;4702;p39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3" name="Google Shape;4703;p39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4" name="Google Shape;4704;p39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5" name="Google Shape;4705;p39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6" name="Google Shape;4706;p39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7" name="Google Shape;4707;p39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8" name="Google Shape;4708;p39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09" name="Google Shape;4709;p39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0" name="Google Shape;4710;p39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1" name="Google Shape;4711;p39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2" name="Google Shape;4712;p39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3" name="Google Shape;4713;p39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4" name="Google Shape;4714;p39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5" name="Google Shape;4715;p39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6" name="Google Shape;4716;p39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7" name="Google Shape;4717;p39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8" name="Google Shape;4718;p39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9" name="Google Shape;4719;p39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0" name="Google Shape;4720;p39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1" name="Google Shape;4721;p39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2" name="Google Shape;4722;p39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3" name="Google Shape;4723;p39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4" name="Google Shape;4724;p39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5" name="Google Shape;4725;p39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6" name="Google Shape;4726;p39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727" name="Google Shape;4727;p39"/>
          <p:cNvGrpSpPr/>
          <p:nvPr/>
        </p:nvGrpSpPr>
        <p:grpSpPr>
          <a:xfrm>
            <a:off x="909433" y="636267"/>
            <a:ext cx="10373200" cy="5576813"/>
            <a:chOff x="682075" y="477200"/>
            <a:chExt cx="7779900" cy="4182610"/>
          </a:xfrm>
        </p:grpSpPr>
        <p:sp>
          <p:nvSpPr>
            <p:cNvPr id="4728" name="Google Shape;4728;p39"/>
            <p:cNvSpPr/>
            <p:nvPr/>
          </p:nvSpPr>
          <p:spPr>
            <a:xfrm>
              <a:off x="682075" y="477200"/>
              <a:ext cx="7779900" cy="4182600"/>
            </a:xfrm>
            <a:prstGeom prst="roundRect">
              <a:avLst>
                <a:gd name="adj" fmla="val 4058"/>
              </a:avLst>
            </a:prstGeom>
            <a:solidFill>
              <a:srgbClr val="D9D9D9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9" name="Google Shape;4729;p39"/>
            <p:cNvSpPr/>
            <p:nvPr/>
          </p:nvSpPr>
          <p:spPr>
            <a:xfrm>
              <a:off x="8118300" y="477200"/>
              <a:ext cx="343529" cy="4182610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730" name="Google Shape;4730;p39"/>
          <p:cNvGrpSpPr/>
          <p:nvPr/>
        </p:nvGrpSpPr>
        <p:grpSpPr>
          <a:xfrm flipH="1">
            <a:off x="11643750" y="4665794"/>
            <a:ext cx="175197" cy="1432621"/>
            <a:chOff x="1254950" y="1227090"/>
            <a:chExt cx="168676" cy="1379112"/>
          </a:xfrm>
        </p:grpSpPr>
        <p:sp>
          <p:nvSpPr>
            <p:cNvPr id="4731" name="Google Shape;4731;p39"/>
            <p:cNvSpPr/>
            <p:nvPr/>
          </p:nvSpPr>
          <p:spPr>
            <a:xfrm>
              <a:off x="1254950" y="2437525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2" name="Google Shape;4732;p39"/>
            <p:cNvSpPr/>
            <p:nvPr/>
          </p:nvSpPr>
          <p:spPr>
            <a:xfrm>
              <a:off x="1254950" y="1832308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3" name="Google Shape;4733;p39"/>
            <p:cNvSpPr/>
            <p:nvPr/>
          </p:nvSpPr>
          <p:spPr>
            <a:xfrm>
              <a:off x="1254950" y="122709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734" name="Google Shape;4734;p39"/>
          <p:cNvGrpSpPr/>
          <p:nvPr/>
        </p:nvGrpSpPr>
        <p:grpSpPr>
          <a:xfrm flipH="1">
            <a:off x="359893" y="753911"/>
            <a:ext cx="175197" cy="1432463"/>
            <a:chOff x="1254950" y="1422700"/>
            <a:chExt cx="168676" cy="1379137"/>
          </a:xfrm>
        </p:grpSpPr>
        <p:sp>
          <p:nvSpPr>
            <p:cNvPr id="4735" name="Google Shape;4735;p39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6" name="Google Shape;4736;p39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7" name="Google Shape;4737;p39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908229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4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9" name="Google Shape;4739;p40"/>
          <p:cNvGrpSpPr/>
          <p:nvPr/>
        </p:nvGrpSpPr>
        <p:grpSpPr>
          <a:xfrm>
            <a:off x="-20267" y="-28933"/>
            <a:ext cx="12239309" cy="6918935"/>
            <a:chOff x="-8851" y="-14675"/>
            <a:chExt cx="9165734" cy="5189201"/>
          </a:xfrm>
        </p:grpSpPr>
        <p:sp>
          <p:nvSpPr>
            <p:cNvPr id="4740" name="Google Shape;4740;p40"/>
            <p:cNvSpPr/>
            <p:nvPr/>
          </p:nvSpPr>
          <p:spPr>
            <a:xfrm>
              <a:off x="465007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1" name="Google Shape;4741;p40"/>
            <p:cNvSpPr/>
            <p:nvPr/>
          </p:nvSpPr>
          <p:spPr>
            <a:xfrm>
              <a:off x="448270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2" name="Google Shape;4742;p40"/>
            <p:cNvSpPr/>
            <p:nvPr/>
          </p:nvSpPr>
          <p:spPr>
            <a:xfrm>
              <a:off x="8501" y="498949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3" name="Google Shape;4743;p40"/>
            <p:cNvSpPr/>
            <p:nvPr/>
          </p:nvSpPr>
          <p:spPr>
            <a:xfrm>
              <a:off x="8501" y="482813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4" name="Google Shape;4744;p40"/>
            <p:cNvSpPr/>
            <p:nvPr/>
          </p:nvSpPr>
          <p:spPr>
            <a:xfrm>
              <a:off x="8501" y="46667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5" name="Google Shape;4745;p40"/>
            <p:cNvSpPr/>
            <p:nvPr/>
          </p:nvSpPr>
          <p:spPr>
            <a:xfrm>
              <a:off x="8501" y="450536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6" name="Google Shape;4746;p40"/>
            <p:cNvSpPr/>
            <p:nvPr/>
          </p:nvSpPr>
          <p:spPr>
            <a:xfrm>
              <a:off x="8501" y="43440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7" name="Google Shape;4747;p40"/>
            <p:cNvSpPr/>
            <p:nvPr/>
          </p:nvSpPr>
          <p:spPr>
            <a:xfrm>
              <a:off x="8501" y="3861701"/>
              <a:ext cx="4475199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8" name="Google Shape;4748;p40"/>
            <p:cNvSpPr/>
            <p:nvPr/>
          </p:nvSpPr>
          <p:spPr>
            <a:xfrm>
              <a:off x="8501" y="370030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9" name="Google Shape;4749;p40"/>
            <p:cNvSpPr/>
            <p:nvPr/>
          </p:nvSpPr>
          <p:spPr>
            <a:xfrm>
              <a:off x="8501" y="353893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0" name="Google Shape;4750;p40"/>
            <p:cNvSpPr/>
            <p:nvPr/>
          </p:nvSpPr>
          <p:spPr>
            <a:xfrm>
              <a:off x="8501" y="337757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1" name="Google Shape;4751;p40"/>
            <p:cNvSpPr/>
            <p:nvPr/>
          </p:nvSpPr>
          <p:spPr>
            <a:xfrm>
              <a:off x="8501" y="32162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2" name="Google Shape;4752;p40"/>
            <p:cNvSpPr/>
            <p:nvPr/>
          </p:nvSpPr>
          <p:spPr>
            <a:xfrm>
              <a:off x="8501" y="305480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3" name="Google Shape;4753;p40"/>
            <p:cNvSpPr/>
            <p:nvPr/>
          </p:nvSpPr>
          <p:spPr>
            <a:xfrm>
              <a:off x="8501" y="289344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4" name="Google Shape;4754;p40"/>
            <p:cNvSpPr/>
            <p:nvPr/>
          </p:nvSpPr>
          <p:spPr>
            <a:xfrm>
              <a:off x="8501" y="2732079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5" name="Google Shape;4755;p40"/>
            <p:cNvSpPr/>
            <p:nvPr/>
          </p:nvSpPr>
          <p:spPr>
            <a:xfrm>
              <a:off x="8501" y="257071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6" name="Google Shape;4756;p40"/>
            <p:cNvSpPr/>
            <p:nvPr/>
          </p:nvSpPr>
          <p:spPr>
            <a:xfrm>
              <a:off x="8501" y="24093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7" name="Google Shape;4757;p40"/>
            <p:cNvSpPr/>
            <p:nvPr/>
          </p:nvSpPr>
          <p:spPr>
            <a:xfrm>
              <a:off x="8501" y="224795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8" name="Google Shape;4758;p40"/>
            <p:cNvSpPr/>
            <p:nvPr/>
          </p:nvSpPr>
          <p:spPr>
            <a:xfrm>
              <a:off x="8501" y="208658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9" name="Google Shape;4759;p40"/>
            <p:cNvSpPr/>
            <p:nvPr/>
          </p:nvSpPr>
          <p:spPr>
            <a:xfrm>
              <a:off x="8501" y="1925221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0" name="Google Shape;4760;p40"/>
            <p:cNvSpPr/>
            <p:nvPr/>
          </p:nvSpPr>
          <p:spPr>
            <a:xfrm>
              <a:off x="8501" y="1763857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1" name="Google Shape;4761;p40"/>
            <p:cNvSpPr/>
            <p:nvPr/>
          </p:nvSpPr>
          <p:spPr>
            <a:xfrm>
              <a:off x="8501" y="16024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2" name="Google Shape;4762;p40"/>
            <p:cNvSpPr/>
            <p:nvPr/>
          </p:nvSpPr>
          <p:spPr>
            <a:xfrm>
              <a:off x="8501" y="7974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3" name="Google Shape;4763;p40"/>
            <p:cNvSpPr/>
            <p:nvPr/>
          </p:nvSpPr>
          <p:spPr>
            <a:xfrm>
              <a:off x="8501" y="63602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4" name="Google Shape;4764;p40"/>
            <p:cNvSpPr/>
            <p:nvPr/>
          </p:nvSpPr>
          <p:spPr>
            <a:xfrm>
              <a:off x="8501" y="474664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5" name="Google Shape;4765;p40"/>
            <p:cNvSpPr/>
            <p:nvPr/>
          </p:nvSpPr>
          <p:spPr>
            <a:xfrm>
              <a:off x="8501" y="313300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6" name="Google Shape;4766;p40"/>
            <p:cNvSpPr/>
            <p:nvPr/>
          </p:nvSpPr>
          <p:spPr>
            <a:xfrm>
              <a:off x="8501" y="15193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7" name="Google Shape;4767;p40"/>
            <p:cNvSpPr/>
            <p:nvPr/>
          </p:nvSpPr>
          <p:spPr>
            <a:xfrm>
              <a:off x="4315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8" name="Google Shape;4768;p40"/>
            <p:cNvSpPr/>
            <p:nvPr/>
          </p:nvSpPr>
          <p:spPr>
            <a:xfrm>
              <a:off x="415038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9" name="Google Shape;4769;p40"/>
            <p:cNvSpPr/>
            <p:nvPr/>
          </p:nvSpPr>
          <p:spPr>
            <a:xfrm>
              <a:off x="3818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0" name="Google Shape;4770;p40"/>
            <p:cNvSpPr/>
            <p:nvPr/>
          </p:nvSpPr>
          <p:spPr>
            <a:xfrm>
              <a:off x="3486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1" name="Google Shape;4771;p40"/>
            <p:cNvSpPr/>
            <p:nvPr/>
          </p:nvSpPr>
          <p:spPr>
            <a:xfrm>
              <a:off x="332201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2" name="Google Shape;4772;p40"/>
            <p:cNvSpPr/>
            <p:nvPr/>
          </p:nvSpPr>
          <p:spPr>
            <a:xfrm>
              <a:off x="3155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3" name="Google Shape;4773;p40"/>
            <p:cNvSpPr/>
            <p:nvPr/>
          </p:nvSpPr>
          <p:spPr>
            <a:xfrm>
              <a:off x="2990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4" name="Google Shape;4774;p40"/>
            <p:cNvSpPr/>
            <p:nvPr/>
          </p:nvSpPr>
          <p:spPr>
            <a:xfrm>
              <a:off x="28235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5" name="Google Shape;4775;p40"/>
            <p:cNvSpPr/>
            <p:nvPr/>
          </p:nvSpPr>
          <p:spPr>
            <a:xfrm>
              <a:off x="265858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6" name="Google Shape;4776;p40"/>
            <p:cNvSpPr/>
            <p:nvPr/>
          </p:nvSpPr>
          <p:spPr>
            <a:xfrm>
              <a:off x="249363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7" name="Google Shape;4777;p40"/>
            <p:cNvSpPr/>
            <p:nvPr/>
          </p:nvSpPr>
          <p:spPr>
            <a:xfrm>
              <a:off x="232685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8" name="Google Shape;4778;p40"/>
            <p:cNvSpPr/>
            <p:nvPr/>
          </p:nvSpPr>
          <p:spPr>
            <a:xfrm>
              <a:off x="216190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9" name="Google Shape;4779;p40"/>
            <p:cNvSpPr/>
            <p:nvPr/>
          </p:nvSpPr>
          <p:spPr>
            <a:xfrm>
              <a:off x="199516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0" name="Google Shape;4780;p40"/>
            <p:cNvSpPr/>
            <p:nvPr/>
          </p:nvSpPr>
          <p:spPr>
            <a:xfrm>
              <a:off x="183021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1" name="Google Shape;4781;p40"/>
            <p:cNvSpPr/>
            <p:nvPr/>
          </p:nvSpPr>
          <p:spPr>
            <a:xfrm>
              <a:off x="166347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2" name="Google Shape;4782;p40"/>
            <p:cNvSpPr/>
            <p:nvPr/>
          </p:nvSpPr>
          <p:spPr>
            <a:xfrm>
              <a:off x="149848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3" name="Google Shape;4783;p40"/>
            <p:cNvSpPr/>
            <p:nvPr/>
          </p:nvSpPr>
          <p:spPr>
            <a:xfrm>
              <a:off x="133353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4" name="Google Shape;4784;p40"/>
            <p:cNvSpPr/>
            <p:nvPr/>
          </p:nvSpPr>
          <p:spPr>
            <a:xfrm>
              <a:off x="116679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5" name="Google Shape;4785;p40"/>
            <p:cNvSpPr/>
            <p:nvPr/>
          </p:nvSpPr>
          <p:spPr>
            <a:xfrm>
              <a:off x="100184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6" name="Google Shape;4786;p40"/>
            <p:cNvSpPr/>
            <p:nvPr/>
          </p:nvSpPr>
          <p:spPr>
            <a:xfrm>
              <a:off x="83509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7" name="Google Shape;4787;p40"/>
            <p:cNvSpPr/>
            <p:nvPr/>
          </p:nvSpPr>
          <p:spPr>
            <a:xfrm>
              <a:off x="670147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8" name="Google Shape;4788;p40"/>
            <p:cNvSpPr/>
            <p:nvPr/>
          </p:nvSpPr>
          <p:spPr>
            <a:xfrm>
              <a:off x="50336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9" name="Google Shape;4789;p40"/>
            <p:cNvSpPr/>
            <p:nvPr/>
          </p:nvSpPr>
          <p:spPr>
            <a:xfrm>
              <a:off x="33841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0" name="Google Shape;4790;p40"/>
            <p:cNvSpPr/>
            <p:nvPr/>
          </p:nvSpPr>
          <p:spPr>
            <a:xfrm>
              <a:off x="4487375" y="498950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1" name="Google Shape;4791;p40"/>
            <p:cNvSpPr/>
            <p:nvPr/>
          </p:nvSpPr>
          <p:spPr>
            <a:xfrm>
              <a:off x="4487375" y="482813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2" name="Google Shape;4792;p40"/>
            <p:cNvSpPr/>
            <p:nvPr/>
          </p:nvSpPr>
          <p:spPr>
            <a:xfrm>
              <a:off x="4487375" y="466677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3" name="Google Shape;4793;p40"/>
            <p:cNvSpPr/>
            <p:nvPr/>
          </p:nvSpPr>
          <p:spPr>
            <a:xfrm>
              <a:off x="4487375" y="4505372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4" name="Google Shape;4794;p40"/>
            <p:cNvSpPr/>
            <p:nvPr/>
          </p:nvSpPr>
          <p:spPr>
            <a:xfrm>
              <a:off x="4487375" y="4344007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5" name="Google Shape;4795;p40"/>
            <p:cNvSpPr/>
            <p:nvPr/>
          </p:nvSpPr>
          <p:spPr>
            <a:xfrm>
              <a:off x="4487375" y="3861705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6" name="Google Shape;4796;p40"/>
            <p:cNvSpPr/>
            <p:nvPr/>
          </p:nvSpPr>
          <p:spPr>
            <a:xfrm>
              <a:off x="4487375" y="370030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7" name="Google Shape;4797;p40"/>
            <p:cNvSpPr/>
            <p:nvPr/>
          </p:nvSpPr>
          <p:spPr>
            <a:xfrm>
              <a:off x="4487375" y="353893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8" name="Google Shape;4798;p40"/>
            <p:cNvSpPr/>
            <p:nvPr/>
          </p:nvSpPr>
          <p:spPr>
            <a:xfrm>
              <a:off x="4487375" y="337757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9" name="Google Shape;4799;p40"/>
            <p:cNvSpPr/>
            <p:nvPr/>
          </p:nvSpPr>
          <p:spPr>
            <a:xfrm>
              <a:off x="4487375" y="321621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0" name="Google Shape;4800;p40"/>
            <p:cNvSpPr/>
            <p:nvPr/>
          </p:nvSpPr>
          <p:spPr>
            <a:xfrm>
              <a:off x="4487375" y="305480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1" name="Google Shape;4801;p40"/>
            <p:cNvSpPr/>
            <p:nvPr/>
          </p:nvSpPr>
          <p:spPr>
            <a:xfrm>
              <a:off x="4487375" y="289344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2" name="Google Shape;4802;p40"/>
            <p:cNvSpPr/>
            <p:nvPr/>
          </p:nvSpPr>
          <p:spPr>
            <a:xfrm>
              <a:off x="4487375" y="273207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3" name="Google Shape;4803;p40"/>
            <p:cNvSpPr/>
            <p:nvPr/>
          </p:nvSpPr>
          <p:spPr>
            <a:xfrm>
              <a:off x="4487375" y="2570714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4" name="Google Shape;4804;p40"/>
            <p:cNvSpPr/>
            <p:nvPr/>
          </p:nvSpPr>
          <p:spPr>
            <a:xfrm>
              <a:off x="4487375" y="2409349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5" name="Google Shape;4805;p40"/>
            <p:cNvSpPr/>
            <p:nvPr/>
          </p:nvSpPr>
          <p:spPr>
            <a:xfrm>
              <a:off x="4487375" y="224794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6" name="Google Shape;4806;p40"/>
            <p:cNvSpPr/>
            <p:nvPr/>
          </p:nvSpPr>
          <p:spPr>
            <a:xfrm>
              <a:off x="4487375" y="208658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7" name="Google Shape;4807;p40"/>
            <p:cNvSpPr/>
            <p:nvPr/>
          </p:nvSpPr>
          <p:spPr>
            <a:xfrm>
              <a:off x="4487375" y="192521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8" name="Google Shape;4808;p40"/>
            <p:cNvSpPr/>
            <p:nvPr/>
          </p:nvSpPr>
          <p:spPr>
            <a:xfrm>
              <a:off x="4487375" y="1763853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9" name="Google Shape;4809;p40"/>
            <p:cNvSpPr/>
            <p:nvPr/>
          </p:nvSpPr>
          <p:spPr>
            <a:xfrm>
              <a:off x="4487375" y="1602488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0" name="Google Shape;4810;p40"/>
            <p:cNvSpPr/>
            <p:nvPr/>
          </p:nvSpPr>
          <p:spPr>
            <a:xfrm>
              <a:off x="4494558" y="79742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1" name="Google Shape;4811;p40"/>
            <p:cNvSpPr/>
            <p:nvPr/>
          </p:nvSpPr>
          <p:spPr>
            <a:xfrm>
              <a:off x="4492762" y="63602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2" name="Google Shape;4812;p40"/>
            <p:cNvSpPr/>
            <p:nvPr/>
          </p:nvSpPr>
          <p:spPr>
            <a:xfrm>
              <a:off x="4487375" y="47465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3" name="Google Shape;4813;p40"/>
            <p:cNvSpPr/>
            <p:nvPr/>
          </p:nvSpPr>
          <p:spPr>
            <a:xfrm>
              <a:off x="4487375" y="31329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4" name="Google Shape;4814;p40"/>
            <p:cNvSpPr/>
            <p:nvPr/>
          </p:nvSpPr>
          <p:spPr>
            <a:xfrm>
              <a:off x="4487375" y="151925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5" name="Google Shape;4815;p40"/>
            <p:cNvSpPr/>
            <p:nvPr/>
          </p:nvSpPr>
          <p:spPr>
            <a:xfrm>
              <a:off x="879771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6" name="Google Shape;4816;p40"/>
            <p:cNvSpPr/>
            <p:nvPr/>
          </p:nvSpPr>
          <p:spPr>
            <a:xfrm>
              <a:off x="8629252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7" name="Google Shape;4817;p40"/>
            <p:cNvSpPr/>
            <p:nvPr/>
          </p:nvSpPr>
          <p:spPr>
            <a:xfrm>
              <a:off x="829752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8" name="Google Shape;4818;p40"/>
            <p:cNvSpPr/>
            <p:nvPr/>
          </p:nvSpPr>
          <p:spPr>
            <a:xfrm>
              <a:off x="796582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9" name="Google Shape;4819;p40"/>
            <p:cNvSpPr/>
            <p:nvPr/>
          </p:nvSpPr>
          <p:spPr>
            <a:xfrm>
              <a:off x="780087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0" name="Google Shape;4820;p40"/>
            <p:cNvSpPr/>
            <p:nvPr/>
          </p:nvSpPr>
          <p:spPr>
            <a:xfrm>
              <a:off x="763409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1" name="Google Shape;4821;p40"/>
            <p:cNvSpPr/>
            <p:nvPr/>
          </p:nvSpPr>
          <p:spPr>
            <a:xfrm>
              <a:off x="7469148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2" name="Google Shape;4822;p40"/>
            <p:cNvSpPr/>
            <p:nvPr/>
          </p:nvSpPr>
          <p:spPr>
            <a:xfrm>
              <a:off x="730240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3" name="Google Shape;4823;p40"/>
            <p:cNvSpPr/>
            <p:nvPr/>
          </p:nvSpPr>
          <p:spPr>
            <a:xfrm>
              <a:off x="713745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4" name="Google Shape;4824;p40"/>
            <p:cNvSpPr/>
            <p:nvPr/>
          </p:nvSpPr>
          <p:spPr>
            <a:xfrm>
              <a:off x="697250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5" name="Google Shape;4825;p40"/>
            <p:cNvSpPr/>
            <p:nvPr/>
          </p:nvSpPr>
          <p:spPr>
            <a:xfrm>
              <a:off x="680572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6" name="Google Shape;4826;p40"/>
            <p:cNvSpPr/>
            <p:nvPr/>
          </p:nvSpPr>
          <p:spPr>
            <a:xfrm>
              <a:off x="6640774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7" name="Google Shape;4827;p40"/>
            <p:cNvSpPr/>
            <p:nvPr/>
          </p:nvSpPr>
          <p:spPr>
            <a:xfrm>
              <a:off x="647403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8" name="Google Shape;4828;p40"/>
            <p:cNvSpPr/>
            <p:nvPr/>
          </p:nvSpPr>
          <p:spPr>
            <a:xfrm>
              <a:off x="630908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9" name="Google Shape;4829;p40"/>
            <p:cNvSpPr/>
            <p:nvPr/>
          </p:nvSpPr>
          <p:spPr>
            <a:xfrm>
              <a:off x="614233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0" name="Google Shape;4830;p40"/>
            <p:cNvSpPr/>
            <p:nvPr/>
          </p:nvSpPr>
          <p:spPr>
            <a:xfrm>
              <a:off x="597735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1" name="Google Shape;4831;p40"/>
            <p:cNvSpPr/>
            <p:nvPr/>
          </p:nvSpPr>
          <p:spPr>
            <a:xfrm>
              <a:off x="5812400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2" name="Google Shape;4832;p40"/>
            <p:cNvSpPr/>
            <p:nvPr/>
          </p:nvSpPr>
          <p:spPr>
            <a:xfrm>
              <a:off x="5645657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3" name="Google Shape;4833;p40"/>
            <p:cNvSpPr/>
            <p:nvPr/>
          </p:nvSpPr>
          <p:spPr>
            <a:xfrm>
              <a:off x="5480706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4" name="Google Shape;4834;p40"/>
            <p:cNvSpPr/>
            <p:nvPr/>
          </p:nvSpPr>
          <p:spPr>
            <a:xfrm>
              <a:off x="531396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5" name="Google Shape;4835;p40"/>
            <p:cNvSpPr/>
            <p:nvPr/>
          </p:nvSpPr>
          <p:spPr>
            <a:xfrm>
              <a:off x="5149012" y="-7554"/>
              <a:ext cx="3586" cy="5182080"/>
            </a:xfrm>
            <a:custGeom>
              <a:avLst/>
              <a:gdLst/>
              <a:ahLst/>
              <a:cxnLst/>
              <a:rect l="l" t="t" r="r" b="b"/>
              <a:pathLst>
                <a:path w="100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6" name="Google Shape;4836;p40"/>
            <p:cNvSpPr/>
            <p:nvPr/>
          </p:nvSpPr>
          <p:spPr>
            <a:xfrm>
              <a:off x="498223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7" name="Google Shape;4837;p40"/>
            <p:cNvSpPr/>
            <p:nvPr/>
          </p:nvSpPr>
          <p:spPr>
            <a:xfrm>
              <a:off x="4817283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8" name="Google Shape;4838;p40"/>
            <p:cNvSpPr/>
            <p:nvPr/>
          </p:nvSpPr>
          <p:spPr>
            <a:xfrm>
              <a:off x="8132581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9" name="Google Shape;4839;p40"/>
            <p:cNvSpPr/>
            <p:nvPr/>
          </p:nvSpPr>
          <p:spPr>
            <a:xfrm>
              <a:off x="8463393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0" name="Google Shape;4840;p40"/>
            <p:cNvSpPr/>
            <p:nvPr/>
          </p:nvSpPr>
          <p:spPr>
            <a:xfrm>
              <a:off x="11219" y="958793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1" name="Google Shape;4841;p40"/>
            <p:cNvSpPr/>
            <p:nvPr/>
          </p:nvSpPr>
          <p:spPr>
            <a:xfrm>
              <a:off x="6713" y="1281522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2" name="Google Shape;4842;p40"/>
            <p:cNvSpPr/>
            <p:nvPr/>
          </p:nvSpPr>
          <p:spPr>
            <a:xfrm>
              <a:off x="-8838" y="1442005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3" name="Google Shape;4843;p40"/>
            <p:cNvSpPr/>
            <p:nvPr/>
          </p:nvSpPr>
          <p:spPr>
            <a:xfrm>
              <a:off x="-8851" y="418351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4" name="Google Shape;4844;p40"/>
            <p:cNvSpPr/>
            <p:nvPr/>
          </p:nvSpPr>
          <p:spPr>
            <a:xfrm>
              <a:off x="-8851" y="4024896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1"/>
                  </a:moveTo>
                  <a:lnTo>
                    <a:pt x="0" y="101"/>
                  </a:lnTo>
                  <a:lnTo>
                    <a:pt x="124778" y="101"/>
                  </a:lnTo>
                  <a:lnTo>
                    <a:pt x="12477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5" name="Google Shape;4845;p40"/>
            <p:cNvSpPr/>
            <p:nvPr/>
          </p:nvSpPr>
          <p:spPr>
            <a:xfrm>
              <a:off x="166375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6" name="Google Shape;4846;p40"/>
            <p:cNvSpPr/>
            <p:nvPr/>
          </p:nvSpPr>
          <p:spPr>
            <a:xfrm>
              <a:off x="4488978" y="95878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7" name="Google Shape;4847;p40"/>
            <p:cNvSpPr/>
            <p:nvPr/>
          </p:nvSpPr>
          <p:spPr>
            <a:xfrm>
              <a:off x="4509177" y="1120151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8" name="Google Shape;4848;p40"/>
            <p:cNvSpPr/>
            <p:nvPr/>
          </p:nvSpPr>
          <p:spPr>
            <a:xfrm>
              <a:off x="4503347" y="1281516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9" name="Google Shape;4849;p40"/>
            <p:cNvSpPr/>
            <p:nvPr/>
          </p:nvSpPr>
          <p:spPr>
            <a:xfrm>
              <a:off x="4503347" y="1442000"/>
              <a:ext cx="4647706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0" name="Google Shape;4850;p40"/>
            <p:cNvSpPr/>
            <p:nvPr/>
          </p:nvSpPr>
          <p:spPr>
            <a:xfrm>
              <a:off x="4494560" y="4023070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1" name="Google Shape;4851;p40"/>
            <p:cNvSpPr/>
            <p:nvPr/>
          </p:nvSpPr>
          <p:spPr>
            <a:xfrm>
              <a:off x="4503156" y="4183542"/>
              <a:ext cx="4647706" cy="3586"/>
            </a:xfrm>
            <a:custGeom>
              <a:avLst/>
              <a:gdLst/>
              <a:ahLst/>
              <a:cxnLst/>
              <a:rect l="l" t="t" r="r" b="b"/>
              <a:pathLst>
                <a:path w="124779" h="100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2" name="Google Shape;4852;p40"/>
            <p:cNvSpPr/>
            <p:nvPr/>
          </p:nvSpPr>
          <p:spPr>
            <a:xfrm>
              <a:off x="3652809" y="-1073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3" name="Google Shape;4853;p40"/>
            <p:cNvSpPr/>
            <p:nvPr/>
          </p:nvSpPr>
          <p:spPr>
            <a:xfrm>
              <a:off x="3984527" y="-14675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1" y="1"/>
                  </a:moveTo>
                  <a:lnTo>
                    <a:pt x="1" y="152874"/>
                  </a:lnTo>
                  <a:lnTo>
                    <a:pt x="101" y="152874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4" name="Google Shape;4854;p40"/>
            <p:cNvSpPr/>
            <p:nvPr/>
          </p:nvSpPr>
          <p:spPr>
            <a:xfrm>
              <a:off x="-8838" y="1120158"/>
              <a:ext cx="4475199" cy="3622"/>
            </a:xfrm>
            <a:custGeom>
              <a:avLst/>
              <a:gdLst/>
              <a:ahLst/>
              <a:cxnLst/>
              <a:rect l="l" t="t" r="r" b="b"/>
              <a:pathLst>
                <a:path w="124779" h="101" extrusionOk="0">
                  <a:moveTo>
                    <a:pt x="0" y="0"/>
                  </a:moveTo>
                  <a:lnTo>
                    <a:pt x="0" y="100"/>
                  </a:lnTo>
                  <a:lnTo>
                    <a:pt x="124778" y="100"/>
                  </a:lnTo>
                  <a:lnTo>
                    <a:pt x="12477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5" name="Google Shape;4855;p40"/>
            <p:cNvSpPr/>
            <p:nvPr/>
          </p:nvSpPr>
          <p:spPr>
            <a:xfrm>
              <a:off x="8969679" y="-7554"/>
              <a:ext cx="3622" cy="5182080"/>
            </a:xfrm>
            <a:custGeom>
              <a:avLst/>
              <a:gdLst/>
              <a:ahLst/>
              <a:cxnLst/>
              <a:rect l="l" t="t" r="r" b="b"/>
              <a:pathLst>
                <a:path w="101" h="152875" extrusionOk="0">
                  <a:moveTo>
                    <a:pt x="0" y="1"/>
                  </a:moveTo>
                  <a:lnTo>
                    <a:pt x="0" y="152874"/>
                  </a:lnTo>
                  <a:lnTo>
                    <a:pt x="100" y="152874"/>
                  </a:lnTo>
                  <a:lnTo>
                    <a:pt x="100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856" name="Google Shape;4856;p40"/>
          <p:cNvGrpSpPr/>
          <p:nvPr/>
        </p:nvGrpSpPr>
        <p:grpSpPr>
          <a:xfrm flipH="1">
            <a:off x="907676" y="1189432"/>
            <a:ext cx="5692091" cy="4507301"/>
            <a:chOff x="680757" y="1273074"/>
            <a:chExt cx="4269068" cy="3380476"/>
          </a:xfrm>
        </p:grpSpPr>
        <p:sp>
          <p:nvSpPr>
            <p:cNvPr id="4857" name="Google Shape;4857;p40"/>
            <p:cNvSpPr/>
            <p:nvPr/>
          </p:nvSpPr>
          <p:spPr>
            <a:xfrm flipH="1">
              <a:off x="682025" y="1277650"/>
              <a:ext cx="4267800" cy="3375900"/>
            </a:xfrm>
            <a:prstGeom prst="roundRect">
              <a:avLst>
                <a:gd name="adj" fmla="val 4058"/>
              </a:avLst>
            </a:pr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8" name="Google Shape;4858;p40"/>
            <p:cNvSpPr/>
            <p:nvPr/>
          </p:nvSpPr>
          <p:spPr>
            <a:xfrm flipH="1">
              <a:off x="680757" y="1273074"/>
              <a:ext cx="343593" cy="3375806"/>
            </a:xfrm>
            <a:custGeom>
              <a:avLst/>
              <a:gdLst/>
              <a:ahLst/>
              <a:cxnLst/>
              <a:rect l="l" t="t" r="r" b="b"/>
              <a:pathLst>
                <a:path w="6419" h="76006" extrusionOk="0">
                  <a:moveTo>
                    <a:pt x="0" y="1"/>
                  </a:moveTo>
                  <a:lnTo>
                    <a:pt x="0" y="76005"/>
                  </a:lnTo>
                  <a:lnTo>
                    <a:pt x="3725" y="76005"/>
                  </a:lnTo>
                  <a:cubicBezTo>
                    <a:pt x="5211" y="76005"/>
                    <a:pt x="6418" y="74802"/>
                    <a:pt x="6418" y="73312"/>
                  </a:cubicBezTo>
                  <a:lnTo>
                    <a:pt x="6418" y="2694"/>
                  </a:lnTo>
                  <a:cubicBezTo>
                    <a:pt x="6418" y="1207"/>
                    <a:pt x="5211" y="1"/>
                    <a:pt x="3725" y="1"/>
                  </a:cubicBezTo>
                  <a:close/>
                </a:path>
              </a:pathLst>
            </a:custGeom>
            <a:solidFill>
              <a:schemeClr val="dk1"/>
            </a:solidFill>
            <a:ln w="6725" cap="flat" cmpd="sng">
              <a:solidFill>
                <a:srgbClr val="121212"/>
              </a:solidFill>
              <a:prstDash val="solid"/>
              <a:miter lim="3591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859" name="Google Shape;4859;p40"/>
          <p:cNvGrpSpPr/>
          <p:nvPr/>
        </p:nvGrpSpPr>
        <p:grpSpPr>
          <a:xfrm flipH="1">
            <a:off x="359893" y="4243090"/>
            <a:ext cx="175197" cy="1432463"/>
            <a:chOff x="1254950" y="1422700"/>
            <a:chExt cx="168676" cy="1379137"/>
          </a:xfrm>
        </p:grpSpPr>
        <p:sp>
          <p:nvSpPr>
            <p:cNvPr id="4860" name="Google Shape;4860;p40"/>
            <p:cNvSpPr/>
            <p:nvPr/>
          </p:nvSpPr>
          <p:spPr>
            <a:xfrm>
              <a:off x="1254950" y="2633161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1" name="Google Shape;4861;p40"/>
            <p:cNvSpPr/>
            <p:nvPr/>
          </p:nvSpPr>
          <p:spPr>
            <a:xfrm>
              <a:off x="1254950" y="202793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0"/>
                  </a:moveTo>
                  <a:lnTo>
                    <a:pt x="2428" y="1214"/>
                  </a:lnTo>
                  <a:lnTo>
                    <a:pt x="1214" y="2428"/>
                  </a:lnTo>
                  <a:lnTo>
                    <a:pt x="1" y="1214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2" name="Google Shape;4862;p40"/>
            <p:cNvSpPr/>
            <p:nvPr/>
          </p:nvSpPr>
          <p:spPr>
            <a:xfrm>
              <a:off x="1254950" y="1422700"/>
              <a:ext cx="168676" cy="168676"/>
            </a:xfrm>
            <a:custGeom>
              <a:avLst/>
              <a:gdLst/>
              <a:ahLst/>
              <a:cxnLst/>
              <a:rect l="l" t="t" r="r" b="b"/>
              <a:pathLst>
                <a:path w="2429" h="2429" extrusionOk="0">
                  <a:moveTo>
                    <a:pt x="1214" y="1"/>
                  </a:moveTo>
                  <a:lnTo>
                    <a:pt x="2428" y="1215"/>
                  </a:lnTo>
                  <a:lnTo>
                    <a:pt x="1214" y="2429"/>
                  </a:lnTo>
                  <a:lnTo>
                    <a:pt x="1" y="1215"/>
                  </a:lnTo>
                  <a:close/>
                </a:path>
              </a:pathLst>
            </a:custGeom>
            <a:solidFill>
              <a:schemeClr val="dk1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564007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76590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31030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990600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3143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1108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51602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2897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8455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00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391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8966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7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29446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80165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880768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9096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pPr/>
              <a:t>25/11/2024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7567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5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79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9421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9217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DC3A5F-11A3-494D-B084-D3BE44A7612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5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9D337-2515-4573-A719-C0A771A0B0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740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845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834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4067" y="717667"/>
            <a:ext cx="10284000" cy="81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oiny"/>
              <a:buNone/>
              <a:defRPr sz="3500">
                <a:solidFill>
                  <a:schemeClr val="dk1"/>
                </a:solidFill>
                <a:latin typeface="Coiny"/>
                <a:ea typeface="Coiny"/>
                <a:cs typeface="Coiny"/>
                <a:sym typeface="Coin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4067" y="1536633"/>
            <a:ext cx="10284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Kanit Light"/>
              <a:buChar char="●"/>
              <a:defRPr sz="1800"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○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■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●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○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■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●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○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Kanit Light"/>
              <a:buChar char="■"/>
              <a:defRPr>
                <a:solidFill>
                  <a:schemeClr val="dk1"/>
                </a:solidFill>
                <a:latin typeface="Kanit Light"/>
                <a:ea typeface="Kanit Light"/>
                <a:cs typeface="Kanit Light"/>
                <a:sym typeface="Kanit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443658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/>
        </p:nvGrpSpPr>
        <p:grpSpPr bwMode="auto">
          <a:xfrm>
            <a:off x="457200" y="7296"/>
            <a:ext cx="11734800" cy="718344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90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346225" y="138678"/>
            <a:ext cx="497682" cy="4857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1445606" y="223619"/>
            <a:ext cx="883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1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344709" y="195044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18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/>
        </p:nvSpPr>
        <p:spPr bwMode="black">
          <a:xfrm>
            <a:off x="4092673" y="169690"/>
            <a:ext cx="7935831" cy="48828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45714" tIns="22857" rIns="45714" bIns="22857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24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345" y="98529"/>
            <a:ext cx="8493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5245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3.xml"/><Relationship Id="rId6" Type="http://schemas.openxmlformats.org/officeDocument/2006/relationships/slide" Target="slide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43.png"/><Relationship Id="rId18" Type="http://schemas.openxmlformats.org/officeDocument/2006/relationships/image" Target="../media/image49.emf"/><Relationship Id="rId3" Type="http://schemas.openxmlformats.org/officeDocument/2006/relationships/audio" Target="../media/media1.WAV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53.png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44.bin"/><Relationship Id="rId2" Type="http://schemas.microsoft.com/office/2007/relationships/media" Target="../media/media1.WAV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56.jpeg"/><Relationship Id="rId24" Type="http://schemas.openxmlformats.org/officeDocument/2006/relationships/image" Target="../media/image52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5.png"/><Relationship Id="rId19" Type="http://schemas.openxmlformats.org/officeDocument/2006/relationships/oleObject" Target="../embeddings/oleObject45.bin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55.png"/><Relationship Id="rId14" Type="http://schemas.openxmlformats.org/officeDocument/2006/relationships/slide" Target="slide2.xml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6.jpeg"/><Relationship Id="rId18" Type="http://schemas.openxmlformats.org/officeDocument/2006/relationships/oleObject" Target="../embeddings/oleObject50.bin"/><Relationship Id="rId3" Type="http://schemas.openxmlformats.org/officeDocument/2006/relationships/audio" Target="../media/media1.WAV"/><Relationship Id="rId21" Type="http://schemas.openxmlformats.org/officeDocument/2006/relationships/image" Target="../media/image61.wmf"/><Relationship Id="rId7" Type="http://schemas.openxmlformats.org/officeDocument/2006/relationships/image" Target="../media/image63.jpeg"/><Relationship Id="rId12" Type="http://schemas.openxmlformats.org/officeDocument/2006/relationships/image" Target="../media/image43.png"/><Relationship Id="rId17" Type="http://schemas.openxmlformats.org/officeDocument/2006/relationships/image" Target="../media/image59.wmf"/><Relationship Id="rId2" Type="http://schemas.microsoft.com/office/2007/relationships/media" Target="../media/media1.WAV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audio" Target="../media/audio3.wav"/><Relationship Id="rId11" Type="http://schemas.openxmlformats.org/officeDocument/2006/relationships/image" Target="../media/image45.png"/><Relationship Id="rId24" Type="http://schemas.openxmlformats.org/officeDocument/2006/relationships/image" Target="../media/image62.emf"/><Relationship Id="rId5" Type="http://schemas.openxmlformats.org/officeDocument/2006/relationships/audio" Target="../media/audio2.wav"/><Relationship Id="rId15" Type="http://schemas.openxmlformats.org/officeDocument/2006/relationships/image" Target="../media/image58.wmf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65.png"/><Relationship Id="rId19" Type="http://schemas.openxmlformats.org/officeDocument/2006/relationships/image" Target="../media/image60.wmf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48.bin"/><Relationship Id="rId22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57.png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70.emf"/><Relationship Id="rId3" Type="http://schemas.openxmlformats.org/officeDocument/2006/relationships/audio" Target="../media/media1.WAV"/><Relationship Id="rId21" Type="http://schemas.openxmlformats.org/officeDocument/2006/relationships/image" Target="../media/image68.wmf"/><Relationship Id="rId7" Type="http://schemas.openxmlformats.org/officeDocument/2006/relationships/image" Target="../media/image71.jpeg"/><Relationship Id="rId12" Type="http://schemas.openxmlformats.org/officeDocument/2006/relationships/image" Target="../media/image76.png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57.bin"/><Relationship Id="rId2" Type="http://schemas.microsoft.com/office/2007/relationships/media" Target="../media/media1.WAV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audio" Target="../media/audio3.wav"/><Relationship Id="rId11" Type="http://schemas.openxmlformats.org/officeDocument/2006/relationships/image" Target="../media/image75.png"/><Relationship Id="rId24" Type="http://schemas.openxmlformats.org/officeDocument/2006/relationships/slide" Target="slide4.xml"/><Relationship Id="rId5" Type="http://schemas.openxmlformats.org/officeDocument/2006/relationships/audio" Target="../media/audio2.wav"/><Relationship Id="rId15" Type="http://schemas.openxmlformats.org/officeDocument/2006/relationships/image" Target="../media/image56.jpeg"/><Relationship Id="rId23" Type="http://schemas.openxmlformats.org/officeDocument/2006/relationships/image" Target="../media/image69.wmf"/><Relationship Id="rId10" Type="http://schemas.openxmlformats.org/officeDocument/2006/relationships/image" Target="../media/image74.png"/><Relationship Id="rId19" Type="http://schemas.openxmlformats.org/officeDocument/2006/relationships/image" Target="../media/image67.wmf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73.png"/><Relationship Id="rId14" Type="http://schemas.openxmlformats.org/officeDocument/2006/relationships/image" Target="../media/image43.png"/><Relationship Id="rId22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56.jpeg"/><Relationship Id="rId18" Type="http://schemas.openxmlformats.org/officeDocument/2006/relationships/oleObject" Target="../embeddings/oleObject60.bin"/><Relationship Id="rId3" Type="http://schemas.openxmlformats.org/officeDocument/2006/relationships/audio" Target="../media/media1.WAV"/><Relationship Id="rId21" Type="http://schemas.openxmlformats.org/officeDocument/2006/relationships/image" Target="../media/image80.wmf"/><Relationship Id="rId7" Type="http://schemas.openxmlformats.org/officeDocument/2006/relationships/image" Target="../media/image82.jpeg"/><Relationship Id="rId12" Type="http://schemas.openxmlformats.org/officeDocument/2006/relationships/image" Target="../media/image43.png"/><Relationship Id="rId17" Type="http://schemas.openxmlformats.org/officeDocument/2006/relationships/image" Target="../media/image78.wmf"/><Relationship Id="rId2" Type="http://schemas.microsoft.com/office/2007/relationships/media" Target="../media/media1.WAV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audio" Target="../media/audio3.wav"/><Relationship Id="rId11" Type="http://schemas.openxmlformats.org/officeDocument/2006/relationships/image" Target="../media/image57.png"/><Relationship Id="rId24" Type="http://schemas.openxmlformats.org/officeDocument/2006/relationships/image" Target="../media/image81.emf"/><Relationship Id="rId5" Type="http://schemas.openxmlformats.org/officeDocument/2006/relationships/audio" Target="../media/audio2.wav"/><Relationship Id="rId15" Type="http://schemas.openxmlformats.org/officeDocument/2006/relationships/image" Target="../media/image77.wmf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85.png"/><Relationship Id="rId19" Type="http://schemas.openxmlformats.org/officeDocument/2006/relationships/image" Target="../media/image79.wmf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58.bin"/><Relationship Id="rId22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8.wmf"/><Relationship Id="rId3" Type="http://schemas.openxmlformats.org/officeDocument/2006/relationships/audio" Target="../media/media1.WAV"/><Relationship Id="rId21" Type="http://schemas.openxmlformats.org/officeDocument/2006/relationships/slide" Target="slide3.xml"/><Relationship Id="rId7" Type="http://schemas.openxmlformats.org/officeDocument/2006/relationships/image" Target="../media/image82.jpeg"/><Relationship Id="rId12" Type="http://schemas.openxmlformats.org/officeDocument/2006/relationships/image" Target="../media/image56.jpeg"/><Relationship Id="rId17" Type="http://schemas.openxmlformats.org/officeDocument/2006/relationships/oleObject" Target="../embeddings/oleObject65.bin"/><Relationship Id="rId2" Type="http://schemas.microsoft.com/office/2007/relationships/media" Target="../media/media1.WAV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audio" Target="../media/audio3.wav"/><Relationship Id="rId11" Type="http://schemas.openxmlformats.org/officeDocument/2006/relationships/image" Target="../media/image43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90.wmf"/><Relationship Id="rId10" Type="http://schemas.openxmlformats.org/officeDocument/2006/relationships/image" Target="../media/image57.png"/><Relationship Id="rId19" Type="http://schemas.openxmlformats.org/officeDocument/2006/relationships/oleObject" Target="../embeddings/oleObject66.bin"/><Relationship Id="rId4" Type="http://schemas.openxmlformats.org/officeDocument/2006/relationships/slideLayout" Target="../slideLayouts/slideLayout23.xml"/><Relationship Id="rId9" Type="http://schemas.openxmlformats.org/officeDocument/2006/relationships/image" Target="../media/image76.png"/><Relationship Id="rId14" Type="http://schemas.openxmlformats.org/officeDocument/2006/relationships/image" Target="../media/image86.wmf"/><Relationship Id="rId22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10.jpeg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5.pn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image" Target="../media/image30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1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>
            <a:extLst>
              <a:ext uri="{FF2B5EF4-FFF2-40B4-BE49-F238E27FC236}">
                <a16:creationId xmlns:a16="http://schemas.microsoft.com/office/drawing/2014/main" xmlns="" id="{383FD564-9B0C-42D0-96C8-3429289176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1697084"/>
            <a:ext cx="7217884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VNI-Times" pitchFamily="2" charset="0"/>
                <a:ea typeface="+mn-ea"/>
                <a:cs typeface="+mn-cs"/>
              </a:rPr>
              <a:t>ÑEÁN DÖÏ GIÔØ MOÂN TOAÙN  LỚP </a:t>
            </a:r>
            <a:r>
              <a:rPr lang="en-US" sz="36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 pitchFamily="2" charset="0"/>
              </a:rPr>
              <a:t>10</a:t>
            </a:r>
            <a:r>
              <a:rPr kumimoji="0" lang="en-US" sz="3600" b="1" i="0" u="none" strike="noStrike" kern="10" cap="none" spc="0" normalizeH="0" baseline="0" noProof="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VNI-Times" pitchFamily="2" charset="0"/>
                <a:ea typeface="+mn-ea"/>
                <a:cs typeface="+mn-cs"/>
              </a:rPr>
              <a:t>A6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xmlns="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8141" y="3713297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CHUÙC CAÙC EM HOÏC TOÁT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B2801ADD-39A9-4313-88C6-528A13508C45}"/>
              </a:ext>
            </a:extLst>
          </p:cNvPr>
          <p:cNvSpPr/>
          <p:nvPr/>
        </p:nvSpPr>
        <p:spPr>
          <a:xfrm>
            <a:off x="693269" y="254000"/>
            <a:ext cx="11498731" cy="1752600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DeflateBottom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867" b="1" i="0" u="none" strike="noStrike" kern="120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Kính</a:t>
            </a:r>
            <a:r>
              <a:rPr kumimoji="0" lang="en-US" sz="5867" b="1" i="0" u="none" strike="noStrike" kern="120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867" b="1" i="0" u="none" strike="noStrike" kern="120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chào</a:t>
            </a:r>
            <a:r>
              <a:rPr kumimoji="0" lang="en-US" sz="5867" b="1" i="0" u="none" strike="noStrike" kern="120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867" b="1" i="0" u="none" strike="noStrike" kern="120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quý</a:t>
            </a:r>
            <a:r>
              <a:rPr kumimoji="0" lang="en-US" sz="5867" b="1" i="0" u="none" strike="noStrike" kern="120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867" b="1" i="0" u="none" strike="noStrike" kern="120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thầy</a:t>
            </a:r>
            <a:r>
              <a:rPr kumimoji="0" lang="en-US" sz="5867" b="1" i="0" u="none" strike="noStrike" kern="120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5867" b="1" i="0" u="none" strike="noStrike" kern="120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cô</a:t>
            </a:r>
            <a:endParaRPr kumimoji="0" lang="en-US" sz="5867" b="1" i="0" u="none" strike="noStrike" kern="120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xmlns="" id="{67ABD392-80ED-40A7-BCA0-02D623CF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2542" y="550944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4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4400" b="1" noProof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4400" b="1" noProof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altLang="en-US" sz="4400" b="1" noProof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4400" b="1" noProof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ảo</a:t>
            </a:r>
            <a:endParaRPr kumimoji="0" lang="en-US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978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  <p:bldP spid="9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548099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41225" y="627039"/>
            <a:ext cx="65146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 CỨU ĐẠI DƯƠNG</a:t>
            </a:r>
          </a:p>
        </p:txBody>
      </p:sp>
      <p:sp>
        <p:nvSpPr>
          <p:cNvPr id="5" name="Rectangle 4"/>
          <p:cNvSpPr/>
          <p:nvPr/>
        </p:nvSpPr>
        <p:spPr>
          <a:xfrm>
            <a:off x="291947" y="1120963"/>
            <a:ext cx="11606269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ở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yê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ặ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!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ể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ứ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! 	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1327" y="2915329"/>
            <a:ext cx="1160626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u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ả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Kh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o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ễ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“GIẢI CỨU”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oà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ao la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ú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“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h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ứ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.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49548" y="6067534"/>
            <a:ext cx="3883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 CHƠI NÀO!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ransition>
    <p:spli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03200" y="6045200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3810000"/>
            <a:ext cx="12192000" cy="1076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8400" y="93663"/>
            <a:ext cx="7213600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970338" y="342900"/>
            <a:ext cx="4283075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58" rIns="121917" bIns="6095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IẢI CỨ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300" b="1" i="0" u="none" strike="noStrike" kern="1200" cap="none" spc="0" normalizeH="0" baseline="0" noProof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6000750"/>
            <a:ext cx="14255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315200" y="4725988"/>
            <a:ext cx="1546225" cy="124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323641" flipH="1">
            <a:off x="3346450" y="3868738"/>
            <a:ext cx="2809875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304800" y="-2565400"/>
            <a:ext cx="7759700" cy="1188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0"/>
            <a:ext cx="12192000" cy="252875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2775" name="TextBox 3"/>
          <p:cNvSpPr txBox="1">
            <a:spLocks noChangeArrowheads="1"/>
          </p:cNvSpPr>
          <p:nvPr/>
        </p:nvSpPr>
        <p:spPr bwMode="auto">
          <a:xfrm>
            <a:off x="0" y="299365"/>
            <a:ext cx="12191999" cy="1246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1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nghiệ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bấ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hươ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rì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                         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là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1288617" y="5938092"/>
            <a:ext cx="903383" cy="28093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CỨU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277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866589" y="4779177"/>
            <a:ext cx="18161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13208000" y="3857625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39" name="Oval 38"/>
          <p:cNvSpPr/>
          <p:nvPr/>
        </p:nvSpPr>
        <p:spPr>
          <a:xfrm>
            <a:off x="6301648" y="1008123"/>
            <a:ext cx="826265" cy="908812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.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11281272" y="5497416"/>
            <a:ext cx="910728" cy="30112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Rounded Rectangle 40">
            <a:hlinkClick r:id="rId14" action="ppaction://hlinksldjump"/>
          </p:cNvPr>
          <p:cNvSpPr/>
          <p:nvPr/>
        </p:nvSpPr>
        <p:spPr>
          <a:xfrm>
            <a:off x="11314323" y="6323681"/>
            <a:ext cx="877677" cy="31030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696D271-4938-D0A3-452B-93D33CB37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7338"/>
              </p:ext>
            </p:extLst>
          </p:nvPr>
        </p:nvGraphicFramePr>
        <p:xfrm>
          <a:off x="7127913" y="207587"/>
          <a:ext cx="2941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5" imgW="2941278" imgH="714903" progId="Equation.DSMT4">
                  <p:embed/>
                </p:oleObj>
              </mc:Choice>
              <mc:Fallback>
                <p:oleObj name="Equation" r:id="rId15" imgW="2941278" imgH="71490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B696D271-4938-D0A3-452B-93D33CB37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27913" y="207587"/>
                        <a:ext cx="29416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6C57B8C-AC14-707C-D70A-2AAC98D4A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526" y="1091847"/>
          <a:ext cx="48768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7" imgW="4876821" imgH="740861" progId="Equation.DSMT4">
                  <p:embed/>
                </p:oleObj>
              </mc:Choice>
              <mc:Fallback>
                <p:oleObj name="Equation" r:id="rId17" imgW="4876821" imgH="74086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06C57B8C-AC14-707C-D70A-2AAC98D4A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526" y="1091847"/>
                        <a:ext cx="48768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xmlns="" id="{CB723B61-D36D-8C7E-868E-BA612F568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1" y="1760251"/>
          <a:ext cx="2570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4" name="Object 15">
                        <a:extLst>
                          <a:ext uri="{FF2B5EF4-FFF2-40B4-BE49-F238E27FC236}">
                            <a16:creationId xmlns:a16="http://schemas.microsoft.com/office/drawing/2014/main" xmlns="" id="{CB723B61-D36D-8C7E-868E-BA612F568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1" y="1760251"/>
                        <a:ext cx="25701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xmlns="" id="{10C5A4CD-950D-1BC7-E44C-7DAB0FBA1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370"/>
              </p:ext>
            </p:extLst>
          </p:nvPr>
        </p:nvGraphicFramePr>
        <p:xfrm>
          <a:off x="6288167" y="1127511"/>
          <a:ext cx="2416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21" imgW="685800" imgH="253800" progId="Equation.DSMT4">
                  <p:embed/>
                </p:oleObj>
              </mc:Choice>
              <mc:Fallback>
                <p:oleObj name="Equation" r:id="rId21" imgW="685800" imgH="25380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xmlns="" id="{10C5A4CD-950D-1BC7-E44C-7DAB0FBA1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67" y="1127511"/>
                        <a:ext cx="24161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70DACCB-9C32-206A-BA44-85D03518B9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7947" y="1811611"/>
          <a:ext cx="50133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23" imgW="1422360" imgH="253800" progId="Equation.DSMT4">
                  <p:embed/>
                </p:oleObj>
              </mc:Choice>
              <mc:Fallback>
                <p:oleObj name="Equation" r:id="rId23" imgW="1422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C70DACCB-9C32-206A-BA44-85D03518B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947" y="1811611"/>
                        <a:ext cx="50133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34E7EC7-9849-7E92-93DC-28920A965BC8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xmlns="" id="{34A33ED6-9902-FE70-70E5-AC87C4D441F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xmlns="" id="{DF9A1F49-BFCF-EDD7-AC81-4709BEBD9999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CF781C10-6862-A0FA-03F3-49761985071D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FEF3AD0E-4A62-A44F-B53B-DFD3E5C6A29C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F478FE14-F31F-CDEE-5706-E74CCE65DCB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DA867BFC-62AB-BAFA-AC76-CBC9582ACE40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79AB948E-6C86-AB0D-0DD8-B8FBFADBA507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246B2190-ECD7-52C8-E2A8-759163BFA40B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1E2F4608-121A-0401-B0D9-8836069B4034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008E8D3B-3293-BF1D-DE85-BF559684C6F3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xmlns="" id="{8C163830-C495-9FE4-5AC8-6BD900817FBB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C4128964-8FE8-27DB-32CF-57892856ABAB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D73B2E38-0DD9-AEA6-16C8-4B81498AC6A2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05F06729-36BA-E5B2-9DEC-B11B4BE3F973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E988F225-3628-DD07-BB9E-4DDF71C6EFA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C2238DF5-D1CA-4C09-8EF5-DFEADF6042C8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CFA3F430-B6A6-8D42-92EA-CCE0C6370BC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01B36F83-3ED1-705D-4E3C-1619C574AE9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E45EF06D-FEAF-6F87-5A79-C4874899F368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2D97F74E-F599-B583-410A-C9D2E97A073A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xmlns="" id="{F9D657B0-5BB9-0B16-9157-8AAB6367D8C8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xmlns="" id="{786E9669-93CA-08E6-7675-E623FC7BBAA9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A9557F30-EC21-4CFB-57A4-2E9190F06CF6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F49DDEFC-E31F-85AE-020A-D77A88789B1C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D0720B1D-2B85-3E43-FF0C-12A374DC7DA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xmlns="" id="{98CCEEE0-9C02-3F1F-2405-75A517F54447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5C3E75B0-CB6D-C317-EEFF-479457EA4F1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1812B999-3739-BD3D-4FFD-CF31877E675B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xmlns="" id="{610B2BEC-04C1-173F-1EF6-FEB78FAFDD0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28F19823-7412-AA89-9504-CF1B578874E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xmlns="" id="{F143E042-8939-9CCA-0F20-BD65EA87AB66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F6F965D1-388C-E1E5-1761-21B40E933C4B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C7F81251-278C-4588-0B7A-A77B0D8305D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F34F3998-CCB6-10CC-67CF-099E1ACF66DF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F563265F-3648-0314-DC8A-F0A0EC00AAF9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B33FEB48-8369-A58C-39EB-0D191867DDAA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90B050B2-8B99-8ACC-B3DD-243B3BCB8344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6CF06A9C-616A-E929-6704-DE87C0598C1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90646A09-62F0-274F-37B0-6E25C5648213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93FBE0E9-170B-EB3C-7CBB-DEE2B0365A08}"/>
              </a:ext>
            </a:extLst>
          </p:cNvPr>
          <p:cNvGrpSpPr/>
          <p:nvPr/>
        </p:nvGrpSpPr>
        <p:grpSpPr>
          <a:xfrm>
            <a:off x="7650480" y="2651760"/>
            <a:ext cx="3251200" cy="2389909"/>
            <a:chOff x="3699163" y="3962400"/>
            <a:chExt cx="2438400" cy="2389909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90B17C41-B067-81AB-2827-0D71C1482C03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45EFBBCF-7B06-F239-3AAB-1CCA80DCEA51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xmlns="" id="{062572E3-61AF-F932-425A-82AB165CF2F5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HẾT GIỜ</a:t>
              </a: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5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5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473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1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0" y="1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17" grpId="0" animBg="1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4763" y="-74613"/>
            <a:ext cx="12199938" cy="6838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204527" y="3820558"/>
            <a:ext cx="18161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573886" flipH="1">
            <a:off x="28575" y="2462213"/>
            <a:ext cx="7069138" cy="460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12161" y="3943751"/>
            <a:ext cx="3309937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-119063" y="-4089400"/>
            <a:ext cx="8331201" cy="135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ounded Rectangle 23"/>
          <p:cNvSpPr/>
          <p:nvPr/>
        </p:nvSpPr>
        <p:spPr>
          <a:xfrm>
            <a:off x="11303306" y="5960125"/>
            <a:ext cx="888694" cy="27609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CỨU</a:t>
            </a:r>
            <a:endParaRPr kumimoji="0" lang="nl-NL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13208000" y="3857625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244600" y="944563"/>
            <a:ext cx="120650" cy="101600"/>
            <a:chOff x="2455863" y="2411803"/>
            <a:chExt cx="566738" cy="566738"/>
          </a:xfrm>
        </p:grpSpPr>
        <p:sp>
          <p:nvSpPr>
            <p:cNvPr id="3381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2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2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246188" y="1681163"/>
            <a:ext cx="120650" cy="101600"/>
            <a:chOff x="2455863" y="2411803"/>
            <a:chExt cx="566738" cy="566738"/>
          </a:xfrm>
        </p:grpSpPr>
        <p:sp>
          <p:nvSpPr>
            <p:cNvPr id="3381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1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1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882650" y="1368425"/>
            <a:ext cx="120650" cy="103188"/>
            <a:chOff x="2455863" y="2411803"/>
            <a:chExt cx="566738" cy="566738"/>
          </a:xfrm>
        </p:grpSpPr>
        <p:sp>
          <p:nvSpPr>
            <p:cNvPr id="3380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0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1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81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3805" name="Oval 107"/>
          <p:cNvSpPr>
            <a:spLocks noChangeArrowheads="1"/>
          </p:cNvSpPr>
          <p:nvPr/>
        </p:nvSpPr>
        <p:spPr bwMode="auto">
          <a:xfrm>
            <a:off x="1258888" y="1331913"/>
            <a:ext cx="90487" cy="76200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-1"/>
            <a:ext cx="12192000" cy="217032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3807" name="TextBox 39"/>
          <p:cNvSpPr txBox="1">
            <a:spLocks noChangeArrowheads="1"/>
          </p:cNvSpPr>
          <p:nvPr/>
        </p:nvSpPr>
        <p:spPr bwMode="auto">
          <a:xfrm>
            <a:off x="705081" y="0"/>
            <a:ext cx="11082968" cy="183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2.Tập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nghiệm</a:t>
            </a: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ủa</a:t>
            </a: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bất</a:t>
            </a: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hương</a:t>
            </a: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rình</a:t>
            </a:r>
            <a:r>
              <a:rPr kumimoji="0" lang="en-US" sz="37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                                </a:t>
            </a:r>
            <a:r>
              <a:rPr kumimoji="0" lang="en-US" sz="37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là</a:t>
            </a:r>
            <a:endParaRPr kumimoji="0" lang="en-US" sz="37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831850" y="1263650"/>
          <a:ext cx="13541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263650"/>
                        <a:ext cx="1354138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327400" y="1247775"/>
          <a:ext cx="2570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247775"/>
                        <a:ext cx="25701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6367463" y="1238250"/>
          <a:ext cx="2571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8" imgW="698400" imgH="203040" progId="Equation.DSMT4">
                  <p:embed/>
                </p:oleObj>
              </mc:Choice>
              <mc:Fallback>
                <p:oleObj name="Equation" r:id="rId18" imgW="698400" imgH="20304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238250"/>
                        <a:ext cx="25717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9478963" y="1227138"/>
          <a:ext cx="23828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20" imgW="647640" imgH="203040" progId="Equation.DSMT4">
                  <p:embed/>
                </p:oleObj>
              </mc:Choice>
              <mc:Fallback>
                <p:oleObj name="Equation" r:id="rId20" imgW="647640" imgH="20304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63" y="1227138"/>
                        <a:ext cx="23828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4" name="Oval 33"/>
          <p:cNvSpPr/>
          <p:nvPr/>
        </p:nvSpPr>
        <p:spPr>
          <a:xfrm>
            <a:off x="9276205" y="1074225"/>
            <a:ext cx="848298" cy="908812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.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1292289" y="5530467"/>
            <a:ext cx="899711" cy="27909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Rounded Rectangle 35">
            <a:hlinkClick r:id="rId22" action="ppaction://hlinksldjump"/>
          </p:cNvPr>
          <p:cNvSpPr/>
          <p:nvPr/>
        </p:nvSpPr>
        <p:spPr>
          <a:xfrm>
            <a:off x="11314323" y="6378766"/>
            <a:ext cx="877677" cy="26624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45248F7-CDF0-F5F9-4E6A-C195E0281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98385"/>
              </p:ext>
            </p:extLst>
          </p:nvPr>
        </p:nvGraphicFramePr>
        <p:xfrm>
          <a:off x="7843945" y="516494"/>
          <a:ext cx="3236312" cy="69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23" imgW="732394" imgH="181242" progId="Equation.DSMT4">
                  <p:embed/>
                </p:oleObj>
              </mc:Choice>
              <mc:Fallback>
                <p:oleObj name="Equation" r:id="rId23" imgW="732394" imgH="18124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A45248F7-CDF0-F5F9-4E6A-C195E0281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43945" y="516494"/>
                        <a:ext cx="3236312" cy="690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82256F4-F3FF-B851-8379-8BFE747A3DC3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1B5BD50F-6A70-503E-70F9-D636D3EF32A2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AF89063B-95D7-BABD-3284-BFB798553181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08E042CC-ECA8-71EE-A08D-CF0AF3E51A7E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3263E8E-E27F-E89F-4531-4AB8FF737C2B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841EF474-A522-9F72-D1AD-7ED0CD07E3B1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6B564862-3D22-B9AB-BAD2-C0ABB9A9CEA8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39A3E4BE-B9B2-1503-20CC-C16EB881ABA5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425E25A2-A50F-6F91-FF7A-A5F5EED6B029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xmlns="" id="{F9692054-0CB5-9C50-3211-1568E5DE3E36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EB8ED86D-FC92-BF13-C146-240578A18602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2AE6B632-C01A-DB0F-94F3-DE5AC0C5DF8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CEB32DC6-375C-8BA4-7010-42F58C38A2B5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E610FA1A-13BF-0418-7379-A6385841E208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5048C724-BB03-5174-D74C-C66B1016990E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E8F20755-408B-195A-1E46-6768935417CC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7B76E0BE-3557-FC40-086D-15017A77B7F4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xmlns="" id="{5340FF18-4633-6719-C074-F3788C60D4E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xmlns="" id="{A9EFAD48-0201-AB04-329A-8A4116691C9D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xmlns="" id="{E391C69D-66EE-A32F-5D12-6B6E8FE5015D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486B9753-B4FA-4189-A2DD-DC5AD62926A5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9EEF59E3-4230-ABC6-B2CA-23DD4C18CCE2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xmlns="" id="{9BC23284-A470-61EE-41FB-19E1D052EC8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xmlns="" id="{985B799E-EC2F-DB1B-B30A-1950DF9F258D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74459246-42F6-AB54-46EE-3DD5DED0DC64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xmlns="" id="{89ACC2A4-78B5-DDB8-887D-7909298B3B0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89EDABED-AC7E-D892-A32D-AA45460A8AE5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xmlns="" id="{0F8D8905-01BF-087E-7278-A33EA04AF93E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D6D9C605-53D5-9865-83E0-86F767B0B443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ACF1276D-E85F-E300-52BE-7C2038AA6481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E5159D29-6D6C-EF85-D65D-0EF4B0062A28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28C71CD6-E2BF-AC87-DE6F-C05C17E95FAE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33173592-5CC8-93F9-A601-95FBC034D1A4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96956FAE-4914-232A-233F-5B53CF1D9D94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7142365B-3DC0-7553-46CE-23BD5A9BFD4A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7A463C37-38AE-80A5-0145-3BCC1677D0B6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1F1F046F-4E4E-296F-A5A9-BEF28681AACC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ED065C3F-6C7A-6F73-3085-5040D6D9C88A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54F8B518-E4BE-8F8A-CFBF-4D7A98D70FA4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xmlns="" id="{9F1313A6-8C58-DE56-1DEE-ABF63914AA09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6AC693AC-DFCC-970A-7346-FB3E7EDA966A}"/>
              </a:ext>
            </a:extLst>
          </p:cNvPr>
          <p:cNvGrpSpPr/>
          <p:nvPr/>
        </p:nvGrpSpPr>
        <p:grpSpPr>
          <a:xfrm>
            <a:off x="7589520" y="2194560"/>
            <a:ext cx="3251200" cy="2389909"/>
            <a:chOff x="3699163" y="3962400"/>
            <a:chExt cx="2438400" cy="2389909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xmlns="" id="{6CB36DEC-2A10-EF4C-3A90-66CA18E62CC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xmlns="" id="{28AC9A8D-9B92-09C1-CC7E-28CBB9F3DAFD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xmlns="" id="{C6876471-0258-7990-FC62-EA2873305BD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3227579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0"/>
                            </p:stCondLst>
                            <p:childTnLst>
                              <p:par>
                                <p:cTn id="4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500"/>
                            </p:stCondLst>
                            <p:childTnLst>
                              <p:par>
                                <p:cTn id="5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500"/>
                            </p:stCondLst>
                            <p:childTnLst>
                              <p:par>
                                <p:cTn id="5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2.96296E-6 L -0.19023 0.0743 " pathEditMode="relative" rAng="0" ptsTypes="AA">
                                      <p:cBhvr>
                                        <p:cTn id="77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8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24" grpId="0" animBg="1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752475"/>
            <a:ext cx="12192000" cy="814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9725" y="4070350"/>
            <a:ext cx="169227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46400" y="4343400"/>
            <a:ext cx="96043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858125" y="3687763"/>
            <a:ext cx="2586038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43738" y="4737100"/>
            <a:ext cx="1498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76800" y="-2870200"/>
            <a:ext cx="8534400" cy="1076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ounded Rectangle 38"/>
          <p:cNvSpPr/>
          <p:nvPr/>
        </p:nvSpPr>
        <p:spPr>
          <a:xfrm>
            <a:off x="11292289" y="6213514"/>
            <a:ext cx="899711" cy="269914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CỨU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826" name="TextBox 40"/>
          <p:cNvSpPr txBox="1">
            <a:spLocks noChangeArrowheads="1"/>
          </p:cNvSpPr>
          <p:nvPr/>
        </p:nvSpPr>
        <p:spPr bwMode="auto">
          <a:xfrm>
            <a:off x="3629025" y="109538"/>
            <a:ext cx="5588000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1917" tIns="60958" rIns="121917" bIns="60958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7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34827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15240" y="5519147"/>
            <a:ext cx="1123719" cy="1108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rcRect/>
          <a:stretch>
            <a:fillRect/>
          </a:stretch>
        </p:blipFill>
        <p:spPr bwMode="auto">
          <a:xfrm>
            <a:off x="13208000" y="3857625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44600" y="944563"/>
            <a:ext cx="120650" cy="101600"/>
            <a:chOff x="2455863" y="2411803"/>
            <a:chExt cx="566738" cy="566738"/>
          </a:xfrm>
        </p:grpSpPr>
        <p:sp>
          <p:nvSpPr>
            <p:cNvPr id="348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246188" y="1681163"/>
            <a:ext cx="120650" cy="101600"/>
            <a:chOff x="2455863" y="2411803"/>
            <a:chExt cx="566738" cy="566738"/>
          </a:xfrm>
        </p:grpSpPr>
        <p:sp>
          <p:nvSpPr>
            <p:cNvPr id="348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1641475" y="1335088"/>
            <a:ext cx="120650" cy="103187"/>
            <a:chOff x="2455863" y="2411803"/>
            <a:chExt cx="566738" cy="566738"/>
          </a:xfrm>
        </p:grpSpPr>
        <p:sp>
          <p:nvSpPr>
            <p:cNvPr id="348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882650" y="1368425"/>
            <a:ext cx="120650" cy="103188"/>
            <a:chOff x="2455863" y="2411803"/>
            <a:chExt cx="566738" cy="566738"/>
          </a:xfrm>
        </p:grpSpPr>
        <p:sp>
          <p:nvSpPr>
            <p:cNvPr id="3483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3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483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3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84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4833" name="Oval 107"/>
          <p:cNvSpPr>
            <a:spLocks noChangeArrowheads="1"/>
          </p:cNvSpPr>
          <p:nvPr/>
        </p:nvSpPr>
        <p:spPr bwMode="auto">
          <a:xfrm>
            <a:off x="1258888" y="1331913"/>
            <a:ext cx="90487" cy="76200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5049" y="-20434"/>
            <a:ext cx="11883528" cy="22061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4835" name="TextBox 58"/>
          <p:cNvSpPr txBox="1">
            <a:spLocks noChangeArrowheads="1"/>
          </p:cNvSpPr>
          <p:nvPr/>
        </p:nvSpPr>
        <p:spPr bwMode="auto">
          <a:xfrm>
            <a:off x="426177" y="383845"/>
            <a:ext cx="11993695" cy="118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3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b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                                là</a:t>
            </a: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935038" y="1192213"/>
          <a:ext cx="14017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6" imgW="380880" imgH="203040" progId="Equation.DSMT4">
                  <p:embed/>
                </p:oleObj>
              </mc:Choice>
              <mc:Fallback>
                <p:oleObj name="Equation" r:id="rId16" imgW="380880" imgH="20304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192213"/>
                        <a:ext cx="14017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3448050" y="1179513"/>
          <a:ext cx="23812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179513"/>
                        <a:ext cx="23812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6396067" y="1267257"/>
          <a:ext cx="13081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67" y="1267257"/>
                        <a:ext cx="130810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713616" y="1327676"/>
          <a:ext cx="4344963" cy="53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22" imgW="1371600" imgH="203040" progId="Equation.DSMT4">
                  <p:embed/>
                </p:oleObj>
              </mc:Choice>
              <mc:Fallback>
                <p:oleObj name="Equation" r:id="rId22" imgW="1371600" imgH="20304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16" y="1327676"/>
                        <a:ext cx="4344963" cy="537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3" name="Oval 42"/>
          <p:cNvSpPr/>
          <p:nvPr/>
        </p:nvSpPr>
        <p:spPr>
          <a:xfrm>
            <a:off x="6217473" y="1038139"/>
            <a:ext cx="826265" cy="908812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.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1292289" y="5805889"/>
            <a:ext cx="899711" cy="297456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Rounded Rectangle 44">
            <a:hlinkClick r:id="rId24" action="ppaction://hlinksldjump"/>
          </p:cNvPr>
          <p:cNvSpPr/>
          <p:nvPr/>
        </p:nvSpPr>
        <p:spPr>
          <a:xfrm>
            <a:off x="11314323" y="6582655"/>
            <a:ext cx="877677" cy="27534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06360DBE-2981-EFC6-2928-8AB872163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16934"/>
              </p:ext>
            </p:extLst>
          </p:nvPr>
        </p:nvGraphicFramePr>
        <p:xfrm>
          <a:off x="6679098" y="264744"/>
          <a:ext cx="2842727" cy="69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25" imgW="913246" imgH="181242" progId="Equation.DSMT4">
                  <p:embed/>
                </p:oleObj>
              </mc:Choice>
              <mc:Fallback>
                <p:oleObj name="Equation" r:id="rId25" imgW="913246" imgH="18124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06360DBE-2981-EFC6-2928-8AB872163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79098" y="264744"/>
                        <a:ext cx="2842727" cy="696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BC06FBF-AD11-5664-3DD5-84DBEBCE640F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863F9A77-BCDA-E8CD-EE04-54BF46490045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8FF67A20-5877-F09F-EEB1-A771A2134ED1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395E93B3-52A5-9D07-3B4B-E66948BF8C2B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BEBD29C8-EDCB-8367-BB37-66F2AD8D7212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7AEFF679-6DB2-4F3B-FD08-2F307144947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2E8A328D-2478-9C1F-17A1-693DD69592D9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CF675EC6-B36B-0769-056C-AA5FFF64157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23374535-7886-B707-0343-A9F72CEA1468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xmlns="" id="{899AEFA4-B4DE-49E3-87FB-6E497D7CF467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5C6B2036-8A40-607B-0369-22D00A84EE2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6D2BD35C-1EF9-B58C-032E-1DB3137FF48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E6077AF1-A6B6-A879-A96C-61C0C5EA791C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814416EC-50F7-4F07-0F34-1E001C2A94A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E5CF4A87-50B3-9E73-009C-E3C3A79D2C74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C3125BDF-BC61-A9B7-8B7A-C227158A55F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41C137E6-F130-4054-CF64-6DB26A023F6A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C6B34064-510A-907F-F1BE-F91AA7B042A3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xmlns="" id="{E97137D1-2E36-0B58-14CB-A62DC4B9186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xmlns="" id="{7A2C2EC5-4F29-D8E6-8096-84FAA0327AB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370CC6D9-74F1-3763-FAB7-E6BD40A2EBCC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xmlns="" id="{6D53DC7E-A46D-9C30-A7BD-032DD3F9060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xmlns="" id="{A118C927-A883-CA28-4827-915190EB1796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xmlns="" id="{243C22BB-0E43-FF6A-008C-78527354CD9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0E340AE9-3761-269C-A735-3B8D1978D69F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7D9448A9-D8BC-243D-5E99-57D3ACC6EDB2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D3A011C3-9A1E-5FF4-223E-5126D85956E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F297455-3BAB-0CFB-B9A7-3EF454CBEEC3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BE7CD5B7-F2A7-9E43-3BE3-861AD8E4192A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BD64A108-2DDB-2DB0-CE9B-47F188B4094F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624A0993-17DF-9FC8-B727-96B9E134F55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B69B1F71-5AB7-C6CC-60AD-3FFE30AB2E81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3BBFC56E-1A51-84B3-93A0-25941B432C8F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B8F997EF-9096-AC66-FAC1-A07E862D8BA0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6A309E30-22DB-E409-993E-7481BEDCA2B1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xmlns="" id="{4FAEED53-06EA-FC8E-B51F-A3B68452655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2483F6B3-BD49-E20E-6A4C-94E82CBE9211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xmlns="" id="{68040AF5-7EA7-4CDB-FCD1-6DE634A812F1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xmlns="" id="{D7675000-EA00-8929-302E-73F04FAFBD1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xmlns="" id="{D480FAB7-02F9-91CA-FF52-86B91294FC4B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C35AA62F-914B-F0BB-BDA0-C8AB39667A8E}"/>
              </a:ext>
            </a:extLst>
          </p:cNvPr>
          <p:cNvGrpSpPr/>
          <p:nvPr/>
        </p:nvGrpSpPr>
        <p:grpSpPr>
          <a:xfrm>
            <a:off x="182880" y="2377440"/>
            <a:ext cx="3251200" cy="2389909"/>
            <a:chOff x="3699163" y="3962400"/>
            <a:chExt cx="2438400" cy="2389909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xmlns="" id="{5366C1FE-4A3E-3E13-B382-753709DD1A0C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xmlns="" id="{272FC942-F74F-8474-767B-C28F6AA57D75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4" name="Oval 1023">
              <a:extLst>
                <a:ext uri="{FF2B5EF4-FFF2-40B4-BE49-F238E27FC236}">
                  <a16:creationId xmlns:a16="http://schemas.microsoft.com/office/drawing/2014/main" xmlns="" id="{FBE91DD0-4132-3E0D-319F-DD17EACFE2F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HẾT GIỜ</a:t>
              </a: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500"/>
                            </p:stCondLst>
                            <p:childTnLst>
                              <p:par>
                                <p:cTn id="5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0"/>
                            </p:stCondLst>
                            <p:childTnLst>
                              <p:par>
                                <p:cTn id="5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500"/>
                            </p:stCondLst>
                            <p:childTnLst>
                              <p:par>
                                <p:cTn id="6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6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7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47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89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00" y="220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1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00" y="40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0" y="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39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765678">
            <a:off x="7035800" y="3543300"/>
            <a:ext cx="3217863" cy="334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264169" flipH="1">
            <a:off x="457200" y="2824586"/>
            <a:ext cx="4594225" cy="428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21192376" flipH="1">
            <a:off x="6200775" y="1247775"/>
            <a:ext cx="5534025" cy="691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ounded Rectangle 19"/>
          <p:cNvSpPr/>
          <p:nvPr/>
        </p:nvSpPr>
        <p:spPr>
          <a:xfrm>
            <a:off x="11266583" y="5938092"/>
            <a:ext cx="925417" cy="25338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CỨU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584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19182" y="5310131"/>
            <a:ext cx="1359584" cy="13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13208000" y="3857625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44600" y="944563"/>
            <a:ext cx="120650" cy="101600"/>
            <a:chOff x="2455863" y="2411803"/>
            <a:chExt cx="566738" cy="566738"/>
          </a:xfrm>
        </p:grpSpPr>
        <p:sp>
          <p:nvSpPr>
            <p:cNvPr id="3587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7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7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246188" y="1681163"/>
            <a:ext cx="120650" cy="101600"/>
            <a:chOff x="2455863" y="2411803"/>
            <a:chExt cx="566738" cy="566738"/>
          </a:xfrm>
        </p:grpSpPr>
        <p:sp>
          <p:nvSpPr>
            <p:cNvPr id="358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641475" y="1335088"/>
            <a:ext cx="120650" cy="103187"/>
            <a:chOff x="2455863" y="2411803"/>
            <a:chExt cx="566738" cy="566738"/>
          </a:xfrm>
        </p:grpSpPr>
        <p:sp>
          <p:nvSpPr>
            <p:cNvPr id="358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882650" y="1368425"/>
            <a:ext cx="120650" cy="103188"/>
            <a:chOff x="2455863" y="2411803"/>
            <a:chExt cx="566738" cy="566738"/>
          </a:xfrm>
        </p:grpSpPr>
        <p:sp>
          <p:nvSpPr>
            <p:cNvPr id="358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58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16 h 45"/>
                <a:gd name="T2" fmla="*/ 0 w 4"/>
                <a:gd name="T3" fmla="*/ 256123360 h 45"/>
                <a:gd name="T4" fmla="*/ 0 w 4"/>
                <a:gd name="T5" fmla="*/ 250023834 h 45"/>
                <a:gd name="T6" fmla="*/ 0 w 4"/>
                <a:gd name="T7" fmla="*/ 243926778 h 45"/>
                <a:gd name="T8" fmla="*/ 0 w 4"/>
                <a:gd name="T9" fmla="*/ 243926778 h 45"/>
                <a:gd name="T10" fmla="*/ 0 w 4"/>
                <a:gd name="T11" fmla="*/ 237827252 h 45"/>
                <a:gd name="T12" fmla="*/ 0 w 4"/>
                <a:gd name="T13" fmla="*/ 231730196 h 45"/>
                <a:gd name="T14" fmla="*/ 0 w 4"/>
                <a:gd name="T15" fmla="*/ 231730196 h 45"/>
                <a:gd name="T16" fmla="*/ 0 w 4"/>
                <a:gd name="T17" fmla="*/ 225630670 h 45"/>
                <a:gd name="T18" fmla="*/ 0 w 4"/>
                <a:gd name="T19" fmla="*/ 219533614 h 45"/>
                <a:gd name="T20" fmla="*/ 0 w 4"/>
                <a:gd name="T21" fmla="*/ 219533614 h 45"/>
                <a:gd name="T22" fmla="*/ 0 w 4"/>
                <a:gd name="T23" fmla="*/ 213436558 h 45"/>
                <a:gd name="T24" fmla="*/ 0 w 4"/>
                <a:gd name="T25" fmla="*/ 207337032 h 45"/>
                <a:gd name="T26" fmla="*/ 0 w 4"/>
                <a:gd name="T27" fmla="*/ 207337032 h 45"/>
                <a:gd name="T28" fmla="*/ 0 w 4"/>
                <a:gd name="T29" fmla="*/ 201239976 h 45"/>
                <a:gd name="T30" fmla="*/ 0 w 4"/>
                <a:gd name="T31" fmla="*/ 195140450 h 45"/>
                <a:gd name="T32" fmla="*/ 0 w 4"/>
                <a:gd name="T33" fmla="*/ 189043394 h 45"/>
                <a:gd name="T34" fmla="*/ 0 w 4"/>
                <a:gd name="T35" fmla="*/ 189043394 h 45"/>
                <a:gd name="T36" fmla="*/ 0 w 4"/>
                <a:gd name="T37" fmla="*/ 182943868 h 45"/>
                <a:gd name="T38" fmla="*/ 0 w 4"/>
                <a:gd name="T39" fmla="*/ 176846812 h 45"/>
                <a:gd name="T40" fmla="*/ 0 w 4"/>
                <a:gd name="T41" fmla="*/ 176846812 h 45"/>
                <a:gd name="T42" fmla="*/ 0 w 4"/>
                <a:gd name="T43" fmla="*/ 170747286 h 45"/>
                <a:gd name="T44" fmla="*/ 0 w 4"/>
                <a:gd name="T45" fmla="*/ 164650230 h 45"/>
                <a:gd name="T46" fmla="*/ 0 w 4"/>
                <a:gd name="T47" fmla="*/ 158553135 h 45"/>
                <a:gd name="T48" fmla="*/ 0 w 4"/>
                <a:gd name="T49" fmla="*/ 158553135 h 45"/>
                <a:gd name="T50" fmla="*/ 0 w 4"/>
                <a:gd name="T51" fmla="*/ 152453609 h 45"/>
                <a:gd name="T52" fmla="*/ 0 w 4"/>
                <a:gd name="T53" fmla="*/ 146356553 h 45"/>
                <a:gd name="T54" fmla="*/ 0 w 4"/>
                <a:gd name="T55" fmla="*/ 140257027 h 45"/>
                <a:gd name="T56" fmla="*/ 0 w 4"/>
                <a:gd name="T57" fmla="*/ 134159971 h 45"/>
                <a:gd name="T58" fmla="*/ 0 w 4"/>
                <a:gd name="T59" fmla="*/ 134159971 h 45"/>
                <a:gd name="T60" fmla="*/ 0 w 4"/>
                <a:gd name="T61" fmla="*/ 128060445 h 45"/>
                <a:gd name="T62" fmla="*/ 0 w 4"/>
                <a:gd name="T63" fmla="*/ 121963389 h 45"/>
                <a:gd name="T64" fmla="*/ 0 w 4"/>
                <a:gd name="T65" fmla="*/ 115863863 h 45"/>
                <a:gd name="T66" fmla="*/ 0 w 4"/>
                <a:gd name="T67" fmla="*/ 109766807 h 45"/>
                <a:gd name="T68" fmla="*/ 0 w 4"/>
                <a:gd name="T69" fmla="*/ 109766807 h 45"/>
                <a:gd name="T70" fmla="*/ 0 w 4"/>
                <a:gd name="T71" fmla="*/ 103669751 h 45"/>
                <a:gd name="T72" fmla="*/ 5669756 w 4"/>
                <a:gd name="T73" fmla="*/ 97570225 h 45"/>
                <a:gd name="T74" fmla="*/ 5669756 w 4"/>
                <a:gd name="T75" fmla="*/ 91473169 h 45"/>
                <a:gd name="T76" fmla="*/ 5669756 w 4"/>
                <a:gd name="T77" fmla="*/ 91473169 h 45"/>
                <a:gd name="T78" fmla="*/ 5669756 w 4"/>
                <a:gd name="T79" fmla="*/ 79276567 h 45"/>
                <a:gd name="T80" fmla="*/ 5669756 w 4"/>
                <a:gd name="T81" fmla="*/ 73177042 h 45"/>
                <a:gd name="T82" fmla="*/ 5669756 w 4"/>
                <a:gd name="T83" fmla="*/ 73177042 h 45"/>
                <a:gd name="T84" fmla="*/ 5669756 w 4"/>
                <a:gd name="T85" fmla="*/ 67079985 h 45"/>
                <a:gd name="T86" fmla="*/ 11341893 w 4"/>
                <a:gd name="T87" fmla="*/ 60980460 h 45"/>
                <a:gd name="T88" fmla="*/ 11341893 w 4"/>
                <a:gd name="T89" fmla="*/ 60980460 h 45"/>
                <a:gd name="T90" fmla="*/ 11341893 w 4"/>
                <a:gd name="T91" fmla="*/ 54883403 h 45"/>
                <a:gd name="T92" fmla="*/ 11341893 w 4"/>
                <a:gd name="T93" fmla="*/ 48786347 h 45"/>
                <a:gd name="T94" fmla="*/ 11341893 w 4"/>
                <a:gd name="T95" fmla="*/ 48786347 h 45"/>
                <a:gd name="T96" fmla="*/ 11341893 w 4"/>
                <a:gd name="T97" fmla="*/ 42686821 h 45"/>
                <a:gd name="T98" fmla="*/ 17011647 w 4"/>
                <a:gd name="T99" fmla="*/ 36589756 h 45"/>
                <a:gd name="T100" fmla="*/ 17011647 w 4"/>
                <a:gd name="T101" fmla="*/ 36589756 h 45"/>
                <a:gd name="T102" fmla="*/ 17011647 w 4"/>
                <a:gd name="T103" fmla="*/ 30490230 h 45"/>
                <a:gd name="T104" fmla="*/ 17011647 w 4"/>
                <a:gd name="T105" fmla="*/ 24393174 h 45"/>
                <a:gd name="T106" fmla="*/ 17011647 w 4"/>
                <a:gd name="T107" fmla="*/ 24393174 h 45"/>
                <a:gd name="T108" fmla="*/ 17011647 w 4"/>
                <a:gd name="T109" fmla="*/ 18293643 h 45"/>
                <a:gd name="T110" fmla="*/ 22681405 w 4"/>
                <a:gd name="T111" fmla="*/ 12196587 h 45"/>
                <a:gd name="T112" fmla="*/ 22681405 w 4"/>
                <a:gd name="T113" fmla="*/ 6097059 h 45"/>
                <a:gd name="T114" fmla="*/ 22681405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56 h 174"/>
                <a:gd name="T2" fmla="*/ 23858904 w 78"/>
                <a:gd name="T3" fmla="*/ 322843236 h 174"/>
                <a:gd name="T4" fmla="*/ 17894786 w 78"/>
                <a:gd name="T5" fmla="*/ 328821540 h 174"/>
                <a:gd name="T6" fmla="*/ 17894786 w 78"/>
                <a:gd name="T7" fmla="*/ 334799844 h 174"/>
                <a:gd name="T8" fmla="*/ 17894786 w 78"/>
                <a:gd name="T9" fmla="*/ 334799844 h 174"/>
                <a:gd name="T10" fmla="*/ 17894786 w 78"/>
                <a:gd name="T11" fmla="*/ 340780593 h 174"/>
                <a:gd name="T12" fmla="*/ 17894786 w 78"/>
                <a:gd name="T13" fmla="*/ 346758897 h 174"/>
                <a:gd name="T14" fmla="*/ 17894786 w 78"/>
                <a:gd name="T15" fmla="*/ 346758897 h 174"/>
                <a:gd name="T16" fmla="*/ 11930673 w 78"/>
                <a:gd name="T17" fmla="*/ 352737201 h 174"/>
                <a:gd name="T18" fmla="*/ 11930673 w 78"/>
                <a:gd name="T19" fmla="*/ 358715505 h 174"/>
                <a:gd name="T20" fmla="*/ 11930673 w 78"/>
                <a:gd name="T21" fmla="*/ 364693809 h 174"/>
                <a:gd name="T22" fmla="*/ 11930673 w 78"/>
                <a:gd name="T23" fmla="*/ 364693809 h 174"/>
                <a:gd name="T24" fmla="*/ 11930673 w 78"/>
                <a:gd name="T25" fmla="*/ 370672113 h 174"/>
                <a:gd name="T26" fmla="*/ 11930673 w 78"/>
                <a:gd name="T27" fmla="*/ 376650417 h 174"/>
                <a:gd name="T28" fmla="*/ 5964115 w 78"/>
                <a:gd name="T29" fmla="*/ 376650417 h 174"/>
                <a:gd name="T30" fmla="*/ 5964115 w 78"/>
                <a:gd name="T31" fmla="*/ 382628721 h 174"/>
                <a:gd name="T32" fmla="*/ 5964115 w 78"/>
                <a:gd name="T33" fmla="*/ 388607025 h 174"/>
                <a:gd name="T34" fmla="*/ 5964115 w 78"/>
                <a:gd name="T35" fmla="*/ 394587774 h 174"/>
                <a:gd name="T36" fmla="*/ 5964115 w 78"/>
                <a:gd name="T37" fmla="*/ 400566078 h 174"/>
                <a:gd name="T38" fmla="*/ 5964115 w 78"/>
                <a:gd name="T39" fmla="*/ 406544381 h 174"/>
                <a:gd name="T40" fmla="*/ 0 w 78"/>
                <a:gd name="T41" fmla="*/ 412522685 h 174"/>
                <a:gd name="T42" fmla="*/ 0 w 78"/>
                <a:gd name="T43" fmla="*/ 418500989 h 174"/>
                <a:gd name="T44" fmla="*/ 0 w 78"/>
                <a:gd name="T45" fmla="*/ 424479293 h 174"/>
                <a:gd name="T46" fmla="*/ 0 w 78"/>
                <a:gd name="T47" fmla="*/ 424479293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0 h 174"/>
                <a:gd name="T54" fmla="*/ 0 w 78"/>
                <a:gd name="T55" fmla="*/ 448394954 h 174"/>
                <a:gd name="T56" fmla="*/ 0 w 78"/>
                <a:gd name="T57" fmla="*/ 454373258 h 174"/>
                <a:gd name="T58" fmla="*/ 0 w 78"/>
                <a:gd name="T59" fmla="*/ 460351562 h 174"/>
                <a:gd name="T60" fmla="*/ 0 w 78"/>
                <a:gd name="T61" fmla="*/ 460351562 h 174"/>
                <a:gd name="T62" fmla="*/ 0 w 78"/>
                <a:gd name="T63" fmla="*/ 466329866 h 174"/>
                <a:gd name="T64" fmla="*/ 0 w 78"/>
                <a:gd name="T65" fmla="*/ 472308170 h 174"/>
                <a:gd name="T66" fmla="*/ 0 w 78"/>
                <a:gd name="T67" fmla="*/ 478286474 h 174"/>
                <a:gd name="T68" fmla="*/ 0 w 78"/>
                <a:gd name="T69" fmla="*/ 484264778 h 174"/>
                <a:gd name="T70" fmla="*/ 0 w 78"/>
                <a:gd name="T71" fmla="*/ 484264778 h 174"/>
                <a:gd name="T72" fmla="*/ 0 w 78"/>
                <a:gd name="T73" fmla="*/ 490243082 h 174"/>
                <a:gd name="T74" fmla="*/ 0 w 78"/>
                <a:gd name="T75" fmla="*/ 496223831 h 174"/>
                <a:gd name="T76" fmla="*/ 0 w 78"/>
                <a:gd name="T77" fmla="*/ 502202135 h 174"/>
                <a:gd name="T78" fmla="*/ 0 w 78"/>
                <a:gd name="T79" fmla="*/ 502202135 h 174"/>
                <a:gd name="T80" fmla="*/ 0 w 78"/>
                <a:gd name="T81" fmla="*/ 508180439 h 174"/>
                <a:gd name="T82" fmla="*/ 0 w 78"/>
                <a:gd name="T83" fmla="*/ 514158743 h 174"/>
                <a:gd name="T84" fmla="*/ 0 w 78"/>
                <a:gd name="T85" fmla="*/ 520137047 h 174"/>
                <a:gd name="T86" fmla="*/ 0 w 78"/>
                <a:gd name="T87" fmla="*/ 520137047 h 174"/>
                <a:gd name="T88" fmla="*/ 0 w 78"/>
                <a:gd name="T89" fmla="*/ 526115350 h 174"/>
                <a:gd name="T90" fmla="*/ 0 w 78"/>
                <a:gd name="T91" fmla="*/ 532093654 h 174"/>
                <a:gd name="T92" fmla="*/ 0 w 78"/>
                <a:gd name="T93" fmla="*/ 538071958 h 174"/>
                <a:gd name="T94" fmla="*/ 0 w 78"/>
                <a:gd name="T95" fmla="*/ 538071958 h 174"/>
                <a:gd name="T96" fmla="*/ 0 w 78"/>
                <a:gd name="T97" fmla="*/ 544050262 h 174"/>
                <a:gd name="T98" fmla="*/ 0 w 78"/>
                <a:gd name="T99" fmla="*/ 550031011 h 174"/>
                <a:gd name="T100" fmla="*/ 0 w 78"/>
                <a:gd name="T101" fmla="*/ 550031011 h 174"/>
                <a:gd name="T102" fmla="*/ 0 w 78"/>
                <a:gd name="T103" fmla="*/ 561987619 h 174"/>
                <a:gd name="T104" fmla="*/ 0 w 78"/>
                <a:gd name="T105" fmla="*/ 561987619 h 174"/>
                <a:gd name="T106" fmla="*/ 5964115 w 78"/>
                <a:gd name="T107" fmla="*/ 579922531 h 174"/>
                <a:gd name="T108" fmla="*/ 89473945 w 78"/>
                <a:gd name="T109" fmla="*/ 46632986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58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35854" name="Oval 107"/>
          <p:cNvSpPr>
            <a:spLocks noChangeArrowheads="1"/>
          </p:cNvSpPr>
          <p:nvPr/>
        </p:nvSpPr>
        <p:spPr bwMode="auto">
          <a:xfrm>
            <a:off x="1258888" y="1331913"/>
            <a:ext cx="90487" cy="76200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pic>
        <p:nvPicPr>
          <p:cNvPr id="5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253" y="169586"/>
            <a:ext cx="12026747" cy="183133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5856" name="TextBox 52"/>
          <p:cNvSpPr txBox="1">
            <a:spLocks noChangeArrowheads="1"/>
          </p:cNvSpPr>
          <p:nvPr/>
        </p:nvSpPr>
        <p:spPr bwMode="auto">
          <a:xfrm>
            <a:off x="1046366" y="477840"/>
            <a:ext cx="12018771" cy="183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4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b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                   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là</a:t>
            </a:r>
            <a:r>
              <a:rPr kumimoji="0" lang="en-US" sz="3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614089" y="1215749"/>
          <a:ext cx="2428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89" y="1215749"/>
                        <a:ext cx="24288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3287713" y="1212850"/>
          <a:ext cx="28971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6" imgW="787320" imgH="253800" progId="Equation.DSMT4">
                  <p:embed/>
                </p:oleObj>
              </mc:Choice>
              <mc:Fallback>
                <p:oleObj name="Equation" r:id="rId16" imgW="787320" imgH="25380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212850"/>
                        <a:ext cx="28971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8967787" y="1181916"/>
          <a:ext cx="3107935" cy="84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8" imgW="1346040" imgH="253800" progId="Equation.DSMT4">
                  <p:embed/>
                </p:oleObj>
              </mc:Choice>
              <mc:Fallback>
                <p:oleObj name="Equation" r:id="rId18" imgW="1346040" imgH="253800" progId="Equation.DSMT4">
                  <p:embed/>
                  <p:pic>
                    <p:nvPicPr>
                      <p:cNvPr id="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787" y="1181916"/>
                        <a:ext cx="3107935" cy="84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6440488" y="1223963"/>
          <a:ext cx="25669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20" imgW="698400" imgH="253800" progId="Equation.DSMT4">
                  <p:embed/>
                </p:oleObj>
              </mc:Choice>
              <mc:Fallback>
                <p:oleObj name="Equation" r:id="rId20" imgW="698400" imgH="25380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1223963"/>
                        <a:ext cx="256698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0" name="Oval 39"/>
          <p:cNvSpPr/>
          <p:nvPr/>
        </p:nvSpPr>
        <p:spPr>
          <a:xfrm>
            <a:off x="464457" y="1120031"/>
            <a:ext cx="832232" cy="908812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.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11281272" y="5563518"/>
            <a:ext cx="910728" cy="24604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Rounded Rectangle 41">
            <a:hlinkClick r:id="rId22" action="ppaction://hlinksldjump"/>
          </p:cNvPr>
          <p:cNvSpPr/>
          <p:nvPr/>
        </p:nvSpPr>
        <p:spPr>
          <a:xfrm>
            <a:off x="11281272" y="6323682"/>
            <a:ext cx="910728" cy="24420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378D2D3E-A9EC-9AE8-DBD3-167A52666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52030"/>
              </p:ext>
            </p:extLst>
          </p:nvPr>
        </p:nvGraphicFramePr>
        <p:xfrm>
          <a:off x="7328800" y="404359"/>
          <a:ext cx="1788367" cy="75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23" imgW="361343" imgH="181242" progId="Equation.DSMT4">
                  <p:embed/>
                </p:oleObj>
              </mc:Choice>
              <mc:Fallback>
                <p:oleObj name="Equation" r:id="rId23" imgW="361343" imgH="181242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378D2D3E-A9EC-9AE8-DBD3-167A52666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28800" y="404359"/>
                        <a:ext cx="1788367" cy="75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A8C7900-8EE7-7839-3E30-B289340D60C3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6FFB950E-7ADE-8B74-D4E5-7E56DF9AD0C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D4E8BD02-E579-E6CD-63B1-A3427D7BF05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7B406BE9-2810-BA1B-C1C5-E60BAC4C2F95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9C06ACF1-87EB-3631-56A0-1CB67F41ABFC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BA28B7EC-6DA6-B90D-31FD-F35D29D7AD35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xmlns="" id="{5C7FDE67-A8AC-66F3-9558-DAF45080E954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4177B265-D860-8D44-A878-15D8B6B8513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85F4A248-3193-3F31-DBEB-CC28C3DA6D8D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2060F16A-5930-252F-9FF5-1045AD162A04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E774E78A-C2B9-C9E7-6961-81E3B7DE9865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029C90A-527A-82F1-73A0-F571D14E371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15DCE20A-3ACE-7221-B65D-63633331ED39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80791934-45A2-BAAE-3510-53A81797E949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69EEF709-11B6-768E-7033-DE1E3AB088D9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4C6803B4-19CE-B67E-2F97-9889496D520C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FD457DCC-F35A-AACD-8BF0-34EFE779BE54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xmlns="" id="{C1329504-B1C7-AED5-AF52-2C3540754DE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xmlns="" id="{6170242A-D0D2-41AA-71AD-2E0457534550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xmlns="" id="{1E1D412C-6C07-AEBB-FB42-201A477C2E1D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03F12984-B68F-D006-08B9-8F1E0BBD1230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xmlns="" id="{674A6616-AEC5-CE73-BC78-4BEB16A3614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E6CD8550-953E-3E6E-593D-91423A52C014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xmlns="" id="{1550EB14-DDAC-7F56-F5AF-2589AB44F783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E789F874-3233-6DB9-8C91-D38F01213909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xmlns="" id="{B7195F6F-6EC9-BC30-F856-877D8FE217A2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D1839693-494D-0415-4133-40DAC18622E6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F74EE57C-1674-DC8D-6715-CE6963EC60CB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AA1DCC2A-E09F-04DA-4AD8-36E35CE64C35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46CAD60D-E540-4E3A-8F1C-BE443CEDB6B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085173E4-65FA-F20C-5D7A-6EDE9C5E760E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7402A64B-51AF-2453-71AF-E3DC6673721F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327E5276-BCC0-C1AF-D49D-1035F0FF0C01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E7B3E4B1-6DD6-D14E-02A2-E79B357D62EA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DF1FF71A-EEE9-DFBF-35D8-01AD8C1C8835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4CA1957B-29A2-7C05-B431-7B50B49915EF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5DD6689A-B2E3-85BC-2E6E-A05E00B5BCD9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1DD39185-E202-13A3-ECBA-D6A34EA8403A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4F307702-461C-AF28-0A0A-C0059A94A490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xmlns="" id="{E2B70FCA-D7E4-7870-AB1B-6FAF3DD431F1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3F893629-B416-863D-D50F-C0465A9996F9}"/>
              </a:ext>
            </a:extLst>
          </p:cNvPr>
          <p:cNvGrpSpPr/>
          <p:nvPr/>
        </p:nvGrpSpPr>
        <p:grpSpPr>
          <a:xfrm>
            <a:off x="3566160" y="2011680"/>
            <a:ext cx="3251200" cy="2389909"/>
            <a:chOff x="3699163" y="3962400"/>
            <a:chExt cx="2438400" cy="2389909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xmlns="" id="{96876217-A3E2-83F3-A912-D63E7FED24B5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xmlns="" id="{18874C7B-AD44-D67B-8456-0CE598D3BBFB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xmlns="" id="{A7348FC3-039D-5891-8B7E-6D8FC523AB7D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HẾT GIỜ</a:t>
              </a: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5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5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3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1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20" grpId="0" animBg="1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4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50800" y="-285750"/>
            <a:ext cx="12242800" cy="714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6" descr="Hình ảnh có liên quan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259481">
            <a:off x="7596188" y="4240213"/>
            <a:ext cx="2724150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6775" y="-1920875"/>
            <a:ext cx="9210675" cy="1076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983362" y="5067300"/>
            <a:ext cx="18161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rcRect/>
          <a:stretch>
            <a:fillRect/>
          </a:stretch>
        </p:blipFill>
        <p:spPr bwMode="auto">
          <a:xfrm>
            <a:off x="12395200" y="8204200"/>
            <a:ext cx="8128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ounded Rectangle 22"/>
          <p:cNvSpPr/>
          <p:nvPr/>
        </p:nvSpPr>
        <p:spPr>
          <a:xfrm>
            <a:off x="11248223" y="5971142"/>
            <a:ext cx="943777" cy="236863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CỨU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872" name="Oval 107"/>
          <p:cNvSpPr>
            <a:spLocks noChangeArrowheads="1"/>
          </p:cNvSpPr>
          <p:nvPr/>
        </p:nvSpPr>
        <p:spPr bwMode="auto">
          <a:xfrm>
            <a:off x="1258888" y="1331913"/>
            <a:ext cx="90487" cy="76200"/>
          </a:xfrm>
          <a:prstGeom prst="ellipse">
            <a:avLst/>
          </a:prstGeom>
          <a:solidFill>
            <a:srgbClr val="5D5C52"/>
          </a:solidFill>
          <a:ln w="9525">
            <a:noFill/>
            <a:round/>
            <a:headEnd/>
            <a:tailEnd/>
          </a:ln>
        </p:spPr>
        <p:txBody>
          <a:bodyPr lIns="121917" tIns="60958" rIns="121917" bIns="60958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0"/>
            <a:ext cx="11887200" cy="24457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6874" name="TextBox 11"/>
          <p:cNvSpPr txBox="1">
            <a:spLocks noChangeArrowheads="1"/>
          </p:cNvSpPr>
          <p:nvPr/>
        </p:nvSpPr>
        <p:spPr bwMode="auto">
          <a:xfrm>
            <a:off x="103246" y="107779"/>
            <a:ext cx="11931267" cy="1791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21917" tIns="60958" rIns="121917" bIns="6095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7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57487" y="796157"/>
          <a:ext cx="5000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13" imgW="1358640" imgH="253800" progId="Equation.DSMT4">
                  <p:embed/>
                </p:oleObj>
              </mc:Choice>
              <mc:Fallback>
                <p:oleObj name="Equation" r:id="rId13" imgW="1358640" imgH="25380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7" y="796157"/>
                        <a:ext cx="50006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769100" y="809625"/>
          <a:ext cx="2184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809625"/>
                        <a:ext cx="218440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82886" y="1577207"/>
          <a:ext cx="4949826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7" imgW="1346040" imgH="253800" progId="Equation.DSMT4">
                  <p:embed/>
                </p:oleObj>
              </mc:Choice>
              <mc:Fallback>
                <p:oleObj name="Equation" r:id="rId17" imgW="1346040" imgH="253800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6" y="1577207"/>
                        <a:ext cx="4949826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6646862" y="1615072"/>
          <a:ext cx="2428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2" y="1615072"/>
                        <a:ext cx="24288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6" name="Oval 15"/>
          <p:cNvSpPr/>
          <p:nvPr/>
        </p:nvSpPr>
        <p:spPr>
          <a:xfrm>
            <a:off x="6469885" y="765328"/>
            <a:ext cx="826265" cy="842709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.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1226188" y="5541483"/>
            <a:ext cx="965812" cy="24237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ounded Rectangle 18">
            <a:hlinkClick r:id="rId21" action="ppaction://hlinksldjump"/>
          </p:cNvPr>
          <p:cNvSpPr/>
          <p:nvPr/>
        </p:nvSpPr>
        <p:spPr>
          <a:xfrm>
            <a:off x="11259239" y="6334700"/>
            <a:ext cx="932761" cy="255222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c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F5456C34-321C-D7D8-2F37-482C19B09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46" y="-70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964BEDF-C66B-0C61-1295-5BF703F07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81472"/>
              </p:ext>
            </p:extLst>
          </p:nvPr>
        </p:nvGraphicFramePr>
        <p:xfrm>
          <a:off x="6748273" y="85081"/>
          <a:ext cx="3395734" cy="61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22" imgW="1040948" imgH="203112" progId="Equation.DSMT4">
                  <p:embed/>
                </p:oleObj>
              </mc:Choice>
              <mc:Fallback>
                <p:oleObj name="Equation" r:id="rId22" imgW="1040948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2964BEDF-C66B-0C61-1295-5BF703F07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273" y="85081"/>
                        <a:ext cx="3395734" cy="612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7DE4D29E-F6D2-CB7A-A134-1F5F9CD455D3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xmlns="" id="{35A4B3FB-4D34-214C-B8CB-C7D147C3C2E0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xmlns="" id="{D9B074B7-19A3-7407-C315-FCD99BEB29F0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558D308C-C981-AF65-2D51-388CA9C1FD0C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10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AB552C7-2B4F-12AE-1C91-408232145324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EC329CC8-2341-B0E8-1784-A1B4C0C76B8E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7D29690D-34C1-3F6C-B83D-CE477F3CA716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89AB7402-B442-704C-E9AB-0D56B67B9305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9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FB8E41A7-F455-603B-F2ED-08A1FD55935B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E717C9CF-7781-0832-F47E-96E66DB68D34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7D131CF5-AA9C-B6CD-9F9A-CADA31D64E0F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41A6842D-ED3E-F0E0-9E8E-699EA0D5B41E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8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ADA0BA14-019F-A4EF-5D8C-23AC2E363E23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2B3C1ECC-863B-0628-61F4-65EC8152A736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xmlns="" id="{33FF36DA-4D9D-D3BC-F392-C9FFF6830AEC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xmlns="" id="{495259CF-BC34-D263-9845-9D361A2991E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7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734F86E7-15AC-9F8F-0026-657BE0DE31EA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xmlns="" id="{78F0FB5C-8D00-D944-3B3E-BDDC79267B87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xmlns="" id="{B24B6651-7473-A5C1-77A5-1B16CFC7FBE7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3754E76D-662B-DC48-ED78-340794538878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6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7B0FCFC6-4019-8409-3B16-1912F5220DEA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A46A4152-E914-D3C7-FD6A-3EB54FFC5DA7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xmlns="" id="{88614E76-631B-76C2-BDB5-761CDD4180AA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B1270A4A-71CF-E5A7-CB85-9B4F142F1360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5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204D9B16-54E9-B850-6BEA-393586AFDD50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xmlns="" id="{11E94642-6184-7FC4-57BA-D11B99FDDCB1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xmlns="" id="{9DB76037-EA56-7013-2B29-AE4B9B1E3B5F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CC4D6BE5-8AF9-D551-222F-0E850242C3E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4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EFC780F5-7292-E990-4975-3568555E4B73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67C087CD-D846-0213-000D-C884804CEA13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FCE2ED84-B7D1-EA9D-C86D-3DF6535D6DB6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6F01A7DB-D02A-DEFD-5534-9488A5997DA8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3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8EE884AE-5956-B8EA-25AE-69CD7D3363FA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543EC981-9BAC-214C-56AA-C2FA2C0613E1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9085D76D-C4A6-844D-17A9-08B17C489947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92F41BF2-8BB3-0AC5-A5F1-674E3CCD00A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2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6920E95A-7CF4-395D-CCB3-BD1B107D56F4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53" name="Oval 52">
              <a:extLst>
                <a:ext uri="{FF2B5EF4-FFF2-40B4-BE49-F238E27FC236}">
                  <a16:creationId xmlns:a16="http://schemas.microsoft.com/office/drawing/2014/main" xmlns="" id="{EA5DDAA0-5137-05E4-1D31-B29156913ACD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xmlns="" id="{C1FCCF9C-CE33-B456-70C5-E213654BFA13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432C7C40-B77C-67B3-8056-8048DEE6A614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55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01</a:t>
              </a: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C3F2CC1B-2017-A0D0-6F45-E2F89413199A}"/>
              </a:ext>
            </a:extLst>
          </p:cNvPr>
          <p:cNvGrpSpPr/>
          <p:nvPr/>
        </p:nvGrpSpPr>
        <p:grpSpPr>
          <a:xfrm>
            <a:off x="1005840" y="2651760"/>
            <a:ext cx="3251200" cy="2389909"/>
            <a:chOff x="3699163" y="3962400"/>
            <a:chExt cx="2438400" cy="2389909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xmlns="" id="{406211F2-5CCC-2380-D7F9-F8391D9DCE8F}"/>
                </a:ext>
              </a:extLst>
            </p:cNvPr>
            <p:cNvSpPr/>
            <p:nvPr/>
          </p:nvSpPr>
          <p:spPr>
            <a:xfrm>
              <a:off x="3699163" y="3962400"/>
              <a:ext cx="2438400" cy="238990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xmlns="" id="{8CFDBE84-A1C3-80B6-94AB-2D56BAA67AC3}"/>
                </a:ext>
              </a:extLst>
            </p:cNvPr>
            <p:cNvSpPr/>
            <p:nvPr/>
          </p:nvSpPr>
          <p:spPr>
            <a:xfrm>
              <a:off x="3927763" y="4152900"/>
              <a:ext cx="1981200" cy="2008909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xmlns="" id="{59BA6E49-0802-E33C-EC59-5927BA5C1A12}"/>
                </a:ext>
              </a:extLst>
            </p:cNvPr>
            <p:cNvSpPr/>
            <p:nvPr/>
          </p:nvSpPr>
          <p:spPr>
            <a:xfrm>
              <a:off x="4042063" y="4322619"/>
              <a:ext cx="1752600" cy="166947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70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HẾT GIỜ</a:t>
              </a: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5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500"/>
                            </p:stCondLst>
                            <p:childTnLst>
                              <p:par>
                                <p:cTn id="49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500"/>
                            </p:stCondLst>
                            <p:childTnLst>
                              <p:par>
                                <p:cTn id="53" presetID="21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3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-0.16805 0.00648 " pathEditMode="relative" rAng="0" ptsTypes="AA">
                                      <p:cBhvr>
                                        <p:cTn id="7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3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D8BE5C-E6B9-5FAB-483B-ACEA390F0378}"/>
              </a:ext>
            </a:extLst>
          </p:cNvPr>
          <p:cNvSpPr txBox="1">
            <a:spLocks/>
          </p:cNvSpPr>
          <p:nvPr/>
        </p:nvSpPr>
        <p:spPr>
          <a:xfrm>
            <a:off x="1428584" y="2864444"/>
            <a:ext cx="9144000" cy="9847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000" b="1" dirty="0">
                <a:solidFill>
                  <a:srgbClr val="FF0000"/>
                </a:solidFill>
              </a:rPr>
              <a:t>TRÒ CHƠI KẾT THÚC</a:t>
            </a:r>
            <a:endParaRPr lang="vi-VN" sz="5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394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352800" y="152400"/>
            <a:ext cx="5410200" cy="1066800"/>
            <a:chOff x="1828800" y="152400"/>
            <a:chExt cx="5410200" cy="1066800"/>
          </a:xfrm>
        </p:grpSpPr>
        <p:sp>
          <p:nvSpPr>
            <p:cNvPr id="4" name="Flowchart: Alternate Process 3"/>
            <p:cNvSpPr/>
            <p:nvPr/>
          </p:nvSpPr>
          <p:spPr>
            <a:xfrm>
              <a:off x="1828800" y="152400"/>
              <a:ext cx="5410200" cy="1066800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39700" h="139700" prst="divo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089562" y="224135"/>
              <a:ext cx="2888676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>
                  <a:ln w="1905"/>
                  <a:gradFill>
                    <a:gsLst>
                      <a:gs pos="0">
                        <a:srgbClr val="F79646">
                          <a:shade val="20000"/>
                          <a:satMod val="200000"/>
                        </a:srgbClr>
                      </a:gs>
                      <a:gs pos="78000">
                        <a:srgbClr val="F79646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F79646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CỦNG CỐ</a:t>
              </a:r>
            </a:p>
          </p:txBody>
        </p:sp>
      </p:grpSp>
      <p:sp>
        <p:nvSpPr>
          <p:cNvPr id="8" name="Flowchart: Alternate Process 7"/>
          <p:cNvSpPr/>
          <p:nvPr/>
        </p:nvSpPr>
        <p:spPr>
          <a:xfrm>
            <a:off x="1981200" y="1676400"/>
            <a:ext cx="8229600" cy="4267200"/>
          </a:xfrm>
          <a:prstGeom prst="flowChartAlternateProcess">
            <a:avLst/>
          </a:prstGeom>
          <a:blipFill>
            <a:blip r:embed="rId2"/>
            <a:tile tx="0" ty="0" sx="100000" sy="100000" flip="none" algn="tl"/>
          </a:blip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19812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Nắ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đị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nghĩ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và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nhậ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dạ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bất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rình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bậc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ẩn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nghiệm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bất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phương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rình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bậc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ẩn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đồ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công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V"/>
                <a:ea typeface="Tekton" pitchFamily="2" charset="-93"/>
                <a:cs typeface="Tekton" pitchFamily="2" charset="-93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5,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6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tr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ekton" pitchFamily="2" charset="-93"/>
                <a:ea typeface="Tekton" pitchFamily="2" charset="-93"/>
                <a:cs typeface="Tekton" pitchFamily="2" charset="-93"/>
              </a:rPr>
              <a:t>54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sác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To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10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cá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diề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ekton" pitchFamily="2" charset="-93"/>
                <a:ea typeface="Tekton" pitchFamily="2" charset="-93"/>
                <a:cs typeface="Tekton" pitchFamily="2" charset="-93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0161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1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200" y="0"/>
            <a:ext cx="12395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51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2580696" y="4351062"/>
            <a:ext cx="7333255" cy="881333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Calibri" pitchFamily="34" charset="0"/>
                <a:cs typeface="Times New Roman" pitchFamily="18" charset="0"/>
              </a:rPr>
              <a:t>    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BẤT PHƯƠNG TRÌNH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HAI MỘT Ẩ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2590799" y="3112676"/>
            <a:ext cx="7333255" cy="964338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   GIẢI BẤT PHƯƠNG TRÌNH BẬC HAI MỘT Ẩ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580696" y="1912271"/>
            <a:ext cx="7333255" cy="924057"/>
          </a:xfrm>
          <a:prstGeom prst="roundRect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B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BẬC HAI MỘT Ẩ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2522553" y="152400"/>
            <a:ext cx="7391398" cy="1524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</a:t>
            </a:r>
            <a:r>
              <a:rPr lang="en-US" sz="44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4: BẤT PHƯƠNG TRÌNH BẬC HAI MỘT ẨN</a:t>
            </a:r>
            <a:endParaRPr kumimoji="0" lang="en-US" sz="44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Times New Roman" pitchFamily="18" charset="0"/>
            </a:endParaRPr>
          </a:p>
        </p:txBody>
      </p:sp>
      <p:sp>
        <p:nvSpPr>
          <p:cNvPr id="36" name="Rectangle 19"/>
          <p:cNvSpPr/>
          <p:nvPr/>
        </p:nvSpPr>
        <p:spPr>
          <a:xfrm rot="352731">
            <a:off x="2239506" y="1958318"/>
            <a:ext cx="887232" cy="69408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Bradley Hand ITC" pitchFamily="66" charset="0"/>
                <a:ea typeface="+mn-ea"/>
                <a:cs typeface="Arial" pitchFamily="34" charset="0"/>
              </a:rPr>
              <a:t>1.</a:t>
            </a:r>
          </a:p>
        </p:txBody>
      </p:sp>
      <p:sp>
        <p:nvSpPr>
          <p:cNvPr id="37" name="Rectangle 19"/>
          <p:cNvSpPr/>
          <p:nvPr/>
        </p:nvSpPr>
        <p:spPr>
          <a:xfrm rot="286156">
            <a:off x="2202205" y="3194361"/>
            <a:ext cx="883908" cy="72321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Bradley Hand ITC" pitchFamily="66" charset="0"/>
                <a:ea typeface="+mn-ea"/>
                <a:cs typeface="Arial" pitchFamily="34" charset="0"/>
              </a:rPr>
              <a:t>2.</a:t>
            </a:r>
          </a:p>
        </p:txBody>
      </p:sp>
      <p:sp>
        <p:nvSpPr>
          <p:cNvPr id="38" name="Rectangle 19"/>
          <p:cNvSpPr/>
          <p:nvPr/>
        </p:nvSpPr>
        <p:spPr>
          <a:xfrm rot="21345731">
            <a:off x="2138534" y="4435512"/>
            <a:ext cx="904528" cy="712431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Bradley Hand ITC" pitchFamily="66" charset="0"/>
                <a:ea typeface="+mn-ea"/>
                <a:cs typeface="Arial" pitchFamily="34" charset="0"/>
              </a:rPr>
              <a:t>3.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2590799" y="5502932"/>
            <a:ext cx="7333255" cy="881333"/>
          </a:xfrm>
          <a:prstGeom prst="roundRect">
            <a:avLst/>
          </a:prstGeom>
          <a:solidFill>
            <a:srgbClr val="92D050"/>
          </a:solidFill>
          <a:ln w="28575">
            <a:solidFill>
              <a:srgbClr val="00B05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9"/>
          <p:cNvSpPr/>
          <p:nvPr/>
        </p:nvSpPr>
        <p:spPr>
          <a:xfrm rot="21345731">
            <a:off x="2175093" y="5587382"/>
            <a:ext cx="904528" cy="712431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Bradley Hand ITC" pitchFamily="66" charset="0"/>
                <a:ea typeface="+mn-ea"/>
                <a:cs typeface="Arial" pitchFamily="34" charset="0"/>
              </a:rPr>
              <a:t>4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Bradley Hand ITC" pitchFamily="66" charset="0"/>
                <a:ea typeface="+mn-ea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46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838199" y="258591"/>
            <a:ext cx="5257800" cy="2903920"/>
          </a:xfrm>
          <a:prstGeom prst="cloud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708"/>
            <a:endParaRPr lang="en-US" sz="215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30349" y="1238749"/>
            <a:ext cx="36735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708"/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AutoShape 168" descr="Phim Hoạt Hình Học Sinh Suy Nghĩ Về Câu Hỏi Png Dưới Trong Suốt | Công cụ  đồ họa PSD Tải xuống miễn phí - Pikbest"/>
          <p:cNvSpPr>
            <a:spLocks noChangeAspect="1" noChangeArrowheads="1"/>
          </p:cNvSpPr>
          <p:nvPr/>
        </p:nvSpPr>
        <p:spPr bwMode="auto">
          <a:xfrm>
            <a:off x="77788" y="-72232"/>
            <a:ext cx="152400" cy="15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45720" tIns="22860" rIns="45720" bIns="22860" numCol="1" anchor="t" anchorCtr="0" compatLnSpc="1">
            <a:prstTxWarp prst="textNoShape">
              <a:avLst/>
            </a:prstTxWarp>
          </a:bodyPr>
          <a:lstStyle/>
          <a:p>
            <a:pPr defTabSz="1088708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194" name="Picture 170" descr="Phim Hoạt Hình Học Sinh Suy Nghĩ Về Câu Hỏi Png Dưới Trong Suốt | Công cụ  đồ họa PSD Tải xuống miễn phí - Pikbe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7" y="3769895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Google Shape;4957;p45">
            <a:extLst>
              <a:ext uri="{FF2B5EF4-FFF2-40B4-BE49-F238E27FC236}">
                <a16:creationId xmlns:a16="http://schemas.microsoft.com/office/drawing/2014/main" xmlns="" id="{2738EE14-F957-1CC1-12DB-D0D1418A54B4}"/>
              </a:ext>
            </a:extLst>
          </p:cNvPr>
          <p:cNvSpPr/>
          <p:nvPr/>
        </p:nvSpPr>
        <p:spPr>
          <a:xfrm>
            <a:off x="4168942" y="2885369"/>
            <a:ext cx="7799096" cy="2514600"/>
          </a:xfrm>
          <a:prstGeom prst="roundRect">
            <a:avLst>
              <a:gd name="adj" fmla="val 24355"/>
            </a:avLst>
          </a:prstGeom>
          <a:solidFill>
            <a:srgbClr val="FCEE98">
              <a:lumMod val="60000"/>
              <a:lumOff val="40000"/>
            </a:srgbClr>
          </a:solidFill>
          <a:ln w="19050" cap="flat" cmpd="sng">
            <a:solidFill>
              <a:srgbClr val="3C325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/>
              <a:t> 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FB82B72C-763C-17CE-5AA6-A75A1042B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65857"/>
              </p:ext>
            </p:extLst>
          </p:nvPr>
        </p:nvGraphicFramePr>
        <p:xfrm>
          <a:off x="8018698" y="4895943"/>
          <a:ext cx="525006" cy="26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8698" y="4895943"/>
                        <a:ext cx="525006" cy="262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0B3EF3C-D0C9-03F0-B8CB-35198B9FE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44692"/>
              </p:ext>
            </p:extLst>
          </p:nvPr>
        </p:nvGraphicFramePr>
        <p:xfrm>
          <a:off x="4562487" y="3319547"/>
          <a:ext cx="14827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482873" imgH="1443507" progId="Equation.DSMT4">
                  <p:embed/>
                </p:oleObj>
              </mc:Choice>
              <mc:Fallback>
                <p:oleObj name="Equation" r:id="rId8" imgW="1482873" imgH="1443507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52202A0-6731-DE70-3A93-A2D2B0C1B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2487" y="3319547"/>
                        <a:ext cx="1482725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54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945728" y="254024"/>
            <a:ext cx="10618173" cy="155092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500" b="1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lang="en-US" sz="2500" b="1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1 </a:t>
            </a:r>
            <a:r>
              <a:rPr lang="en-US" sz="2500" b="1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lang="en-US" sz="2500" b="1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 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ong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ất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ương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ình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au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,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ất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ương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ình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ào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à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ất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ương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ình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ậc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ai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một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ẩn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?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Vì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2500" kern="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ao</a:t>
            </a:r>
            <a:r>
              <a:rPr lang="en-US" sz="2500" kern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?</a:t>
            </a:r>
            <a:endParaRPr lang="en-US" sz="2500" b="1" kern="0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29866168-8B3A-03B9-1483-4D03CFF2CC07}"/>
              </a:ext>
            </a:extLst>
          </p:cNvPr>
          <p:cNvSpPr/>
          <p:nvPr/>
        </p:nvSpPr>
        <p:spPr>
          <a:xfrm>
            <a:off x="521794" y="2366402"/>
            <a:ext cx="3223270" cy="106259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D001FABD-6B81-AED2-C6E0-31801AE76CC9}"/>
              </a:ext>
            </a:extLst>
          </p:cNvPr>
          <p:cNvSpPr/>
          <p:nvPr/>
        </p:nvSpPr>
        <p:spPr>
          <a:xfrm>
            <a:off x="4330549" y="2366402"/>
            <a:ext cx="3323933" cy="106259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F939DF73-CAD2-5D35-5467-EBD2D1978C3F}"/>
              </a:ext>
            </a:extLst>
          </p:cNvPr>
          <p:cNvSpPr/>
          <p:nvPr/>
        </p:nvSpPr>
        <p:spPr>
          <a:xfrm>
            <a:off x="8239968" y="2347413"/>
            <a:ext cx="3323933" cy="106259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90507B7-4DF7-C546-35D9-965B149FB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11018"/>
              </p:ext>
            </p:extLst>
          </p:nvPr>
        </p:nvGraphicFramePr>
        <p:xfrm>
          <a:off x="842361" y="2629123"/>
          <a:ext cx="2640310" cy="59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361" y="2629123"/>
                        <a:ext cx="2640310" cy="59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0E3F9CC-13C3-C02F-A77F-37DBB757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58836"/>
              </p:ext>
            </p:extLst>
          </p:nvPr>
        </p:nvGraphicFramePr>
        <p:xfrm>
          <a:off x="4508389" y="2544763"/>
          <a:ext cx="3045349" cy="75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389" y="2544763"/>
                        <a:ext cx="3045349" cy="75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DADD7ED-7F7E-B1F7-13FB-4B3EE0E73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34001"/>
              </p:ext>
            </p:extLst>
          </p:nvPr>
        </p:nvGraphicFramePr>
        <p:xfrm>
          <a:off x="8435852" y="2612563"/>
          <a:ext cx="2913787" cy="596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5852" y="2612563"/>
                        <a:ext cx="2913787" cy="596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5">
            <a:extLst>
              <a:ext uri="{FF2B5EF4-FFF2-40B4-BE49-F238E27FC236}">
                <a16:creationId xmlns:a16="http://schemas.microsoft.com/office/drawing/2014/main" xmlns="" id="{730FC95A-8BC9-A293-29E8-0D9F63B2B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0549" y="2650236"/>
            <a:ext cx="546042" cy="56938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4976052-52AF-14B0-239F-F270CAB4713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299" y="5676348"/>
            <a:ext cx="1069684" cy="1069684"/>
          </a:xfrm>
          <a:prstGeom prst="rect">
            <a:avLst/>
          </a:prstGeom>
        </p:spPr>
      </p:pic>
      <p:sp>
        <p:nvSpPr>
          <p:cNvPr id="23" name="Cloud Callout 7">
            <a:extLst>
              <a:ext uri="{FF2B5EF4-FFF2-40B4-BE49-F238E27FC236}">
                <a16:creationId xmlns:a16="http://schemas.microsoft.com/office/drawing/2014/main" xmlns="" id="{A844789C-5A5B-6B2B-761F-1F7B9B3670DD}"/>
              </a:ext>
            </a:extLst>
          </p:cNvPr>
          <p:cNvSpPr/>
          <p:nvPr/>
        </p:nvSpPr>
        <p:spPr>
          <a:xfrm>
            <a:off x="1151427" y="3881535"/>
            <a:ext cx="4876149" cy="1446346"/>
          </a:xfrm>
          <a:prstGeom prst="cloudCallout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108870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50" b="1" kern="0" dirty="0" err="1">
                <a:latin typeface="Calibri"/>
              </a:rPr>
              <a:t>Hãy</a:t>
            </a:r>
            <a:r>
              <a:rPr lang="en-US" sz="2150" b="1" kern="0" dirty="0">
                <a:latin typeface="Calibri"/>
              </a:rPr>
              <a:t> </a:t>
            </a:r>
            <a:r>
              <a:rPr lang="en-US" sz="2150" b="1" kern="0" dirty="0" err="1">
                <a:latin typeface="Calibri"/>
              </a:rPr>
              <a:t>xác</a:t>
            </a:r>
            <a:r>
              <a:rPr lang="en-US" sz="2150" b="1" kern="0" dirty="0">
                <a:latin typeface="Calibri"/>
              </a:rPr>
              <a:t> </a:t>
            </a:r>
            <a:r>
              <a:rPr lang="en-US" sz="2150" b="1" kern="0" dirty="0" err="1">
                <a:latin typeface="Calibri"/>
              </a:rPr>
              <a:t>định</a:t>
            </a:r>
            <a:r>
              <a:rPr lang="en-US" sz="2150" b="1" kern="0" dirty="0">
                <a:latin typeface="Calibri"/>
              </a:rPr>
              <a:t> </a:t>
            </a:r>
            <a:r>
              <a:rPr lang="en-US" sz="2150" b="1" kern="0" dirty="0" err="1">
                <a:latin typeface="Calibri"/>
              </a:rPr>
              <a:t>hệ</a:t>
            </a:r>
            <a:r>
              <a:rPr lang="en-US" sz="2150" b="1" kern="0" dirty="0">
                <a:latin typeface="Calibri"/>
              </a:rPr>
              <a:t> </a:t>
            </a:r>
            <a:r>
              <a:rPr lang="en-US" sz="2150" b="1" kern="0" dirty="0" err="1">
                <a:latin typeface="Calibri"/>
              </a:rPr>
              <a:t>số</a:t>
            </a:r>
            <a:r>
              <a:rPr lang="en-US" sz="2150" b="1" kern="0" dirty="0">
                <a:latin typeface="Calibri"/>
              </a:rPr>
              <a:t> a, b, c</a:t>
            </a:r>
            <a:endParaRPr kumimoji="0" lang="en-US" sz="215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AC29A759-DB28-43DA-598A-02EAABE1D8BC}"/>
              </a:ext>
            </a:extLst>
          </p:cNvPr>
          <p:cNvSpPr/>
          <p:nvPr/>
        </p:nvSpPr>
        <p:spPr>
          <a:xfrm>
            <a:off x="6348964" y="4622290"/>
            <a:ext cx="5342293" cy="16198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53864FD2-E021-D9F5-87EA-6C39FE3E3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70472"/>
              </p:ext>
            </p:extLst>
          </p:nvPr>
        </p:nvGraphicFramePr>
        <p:xfrm>
          <a:off x="6660691" y="4801845"/>
          <a:ext cx="4745871" cy="131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0691" y="4801845"/>
                        <a:ext cx="4745871" cy="1315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87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6" grpId="0" animBg="1"/>
      <p:bldP spid="8" grpId="0" animBg="1"/>
      <p:bldP spid="20" grpId="0" animBg="1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945728" y="254024"/>
            <a:ext cx="10618173" cy="155092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lvl="0" defTabSz="1219170">
              <a:buClr>
                <a:srgbClr val="000000"/>
              </a:buClr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</a:t>
            </a:r>
            <a:r>
              <a:rPr lang="en-US" sz="2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an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á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0a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29866168-8B3A-03B9-1483-4D03CFF2CC07}"/>
              </a:ext>
            </a:extLst>
          </p:cNvPr>
          <p:cNvSpPr/>
          <p:nvPr/>
        </p:nvSpPr>
        <p:spPr>
          <a:xfrm>
            <a:off x="521794" y="2366402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D001FABD-6B81-AED2-C6E0-31801AE76CC9}"/>
              </a:ext>
            </a:extLst>
          </p:cNvPr>
          <p:cNvSpPr/>
          <p:nvPr/>
        </p:nvSpPr>
        <p:spPr>
          <a:xfrm>
            <a:off x="521794" y="3416863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F939DF73-CAD2-5D35-5467-EBD2D1978C3F}"/>
              </a:ext>
            </a:extLst>
          </p:cNvPr>
          <p:cNvSpPr/>
          <p:nvPr/>
        </p:nvSpPr>
        <p:spPr>
          <a:xfrm>
            <a:off x="521794" y="4464124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7E4DC96-9318-6B90-1C6A-A61A0E99C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7952" y="2058234"/>
            <a:ext cx="3522810" cy="435995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EB312C9C-AA90-6087-2E05-37063983C9EE}"/>
              </a:ext>
            </a:extLst>
          </p:cNvPr>
          <p:cNvSpPr/>
          <p:nvPr/>
        </p:nvSpPr>
        <p:spPr>
          <a:xfrm>
            <a:off x="521794" y="5511385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2B7B1D2-B539-8D40-40A9-934558E6D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69534"/>
              </p:ext>
            </p:extLst>
          </p:nvPr>
        </p:nvGraphicFramePr>
        <p:xfrm>
          <a:off x="521794" y="2426830"/>
          <a:ext cx="2976207" cy="6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794" y="2426830"/>
                        <a:ext cx="2976207" cy="61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C4D38FC-B080-7B03-411D-FB86B22A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23475"/>
              </p:ext>
            </p:extLst>
          </p:nvPr>
        </p:nvGraphicFramePr>
        <p:xfrm>
          <a:off x="521794" y="3481664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794" y="3481664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FAF6CC28-5942-1AD2-E48E-1C3B99243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64047"/>
              </p:ext>
            </p:extLst>
          </p:nvPr>
        </p:nvGraphicFramePr>
        <p:xfrm>
          <a:off x="521794" y="4568955"/>
          <a:ext cx="2933570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794" y="4568955"/>
                        <a:ext cx="2933570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877F0BB-A1DF-0D7E-E4F9-9882B4796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74565"/>
              </p:ext>
            </p:extLst>
          </p:nvPr>
        </p:nvGraphicFramePr>
        <p:xfrm>
          <a:off x="521794" y="5652309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1794" y="5652309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EAC018BB-C492-8363-C6A6-35FACA5BA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153"/>
              </p:ext>
            </p:extLst>
          </p:nvPr>
        </p:nvGraphicFramePr>
        <p:xfrm>
          <a:off x="3576913" y="2399738"/>
          <a:ext cx="2677901" cy="63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066680" imgH="253800" progId="Equation.DSMT4">
                  <p:embed/>
                </p:oleObj>
              </mc:Choice>
              <mc:Fallback>
                <p:oleObj name="Equation" r:id="rId12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76913" y="2399738"/>
                        <a:ext cx="2677901" cy="63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FCA1B95-666D-097D-4A92-0D2436E3F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35319"/>
              </p:ext>
            </p:extLst>
          </p:nvPr>
        </p:nvGraphicFramePr>
        <p:xfrm>
          <a:off x="3584791" y="3429000"/>
          <a:ext cx="899107" cy="66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42720" imgH="253800" progId="Equation.DSMT4">
                  <p:embed/>
                </p:oleObj>
              </mc:Choice>
              <mc:Fallback>
                <p:oleObj name="Equation" r:id="rId14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4791" y="3429000"/>
                        <a:ext cx="899107" cy="66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9EBCD6C-B77E-BE05-E9EC-4EBCBF033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14983"/>
              </p:ext>
            </p:extLst>
          </p:nvPr>
        </p:nvGraphicFramePr>
        <p:xfrm>
          <a:off x="5327650" y="2651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27650" y="2651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FDA23CB7-9464-1573-D6D0-B7EEAA32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12307"/>
              </p:ext>
            </p:extLst>
          </p:nvPr>
        </p:nvGraphicFramePr>
        <p:xfrm>
          <a:off x="3529013" y="4511675"/>
          <a:ext cx="26114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041120" imgH="253800" progId="Equation.DSMT4">
                  <p:embed/>
                </p:oleObj>
              </mc:Choice>
              <mc:Fallback>
                <p:oleObj name="Equation" r:id="rId18" imgW="104112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EAC018BB-C492-8363-C6A6-35FACA5BA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29013" y="4511675"/>
                        <a:ext cx="261143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4752EC4-B472-3561-9D80-A9D158E4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33901"/>
              </p:ext>
            </p:extLst>
          </p:nvPr>
        </p:nvGraphicFramePr>
        <p:xfrm>
          <a:off x="3617913" y="5568950"/>
          <a:ext cx="8334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317160" imgH="253800" progId="Equation.DSMT4">
                  <p:embed/>
                </p:oleObj>
              </mc:Choice>
              <mc:Fallback>
                <p:oleObj name="Equation" r:id="rId20" imgW="3171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FCA1B95-666D-097D-4A92-0D2436E3F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17913" y="5568950"/>
                        <a:ext cx="83343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97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6" grpId="0" animBg="1"/>
      <p:bldP spid="8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945728" y="254024"/>
            <a:ext cx="10618173" cy="155092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a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0b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29866168-8B3A-03B9-1483-4D03CFF2CC07}"/>
              </a:ext>
            </a:extLst>
          </p:cNvPr>
          <p:cNvSpPr/>
          <p:nvPr/>
        </p:nvSpPr>
        <p:spPr>
          <a:xfrm>
            <a:off x="521794" y="2366402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D001FABD-6B81-AED2-C6E0-31801AE76CC9}"/>
              </a:ext>
            </a:extLst>
          </p:cNvPr>
          <p:cNvSpPr/>
          <p:nvPr/>
        </p:nvSpPr>
        <p:spPr>
          <a:xfrm>
            <a:off x="521794" y="3416863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F939DF73-CAD2-5D35-5467-EBD2D1978C3F}"/>
              </a:ext>
            </a:extLst>
          </p:cNvPr>
          <p:cNvSpPr/>
          <p:nvPr/>
        </p:nvSpPr>
        <p:spPr>
          <a:xfrm>
            <a:off x="521794" y="4464124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EB312C9C-AA90-6087-2E05-37063983C9EE}"/>
              </a:ext>
            </a:extLst>
          </p:cNvPr>
          <p:cNvSpPr/>
          <p:nvPr/>
        </p:nvSpPr>
        <p:spPr>
          <a:xfrm>
            <a:off x="521794" y="5511385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2B7B1D2-B539-8D40-40A9-934558E6D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2426830"/>
          <a:ext cx="2976207" cy="6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F2B7B1D2-B539-8D40-40A9-934558E6D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794" y="2426830"/>
                        <a:ext cx="2976207" cy="61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C4D38FC-B080-7B03-411D-FB86B22A3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3481664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C4D38FC-B080-7B03-411D-FB86B22A3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794" y="3481664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FAF6CC28-5942-1AD2-E48E-1C3B99243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4568955"/>
          <a:ext cx="2933570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FAF6CC28-5942-1AD2-E48E-1C3B99243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794" y="4568955"/>
                        <a:ext cx="2933570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877F0BB-A1DF-0D7E-E4F9-9882B4796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5652309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877F0BB-A1DF-0D7E-E4F9-9882B4796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794" y="5652309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EAC018BB-C492-8363-C6A6-35FACA5BA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10833"/>
              </p:ext>
            </p:extLst>
          </p:nvPr>
        </p:nvGraphicFramePr>
        <p:xfrm>
          <a:off x="3530600" y="2409825"/>
          <a:ext cx="11477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EAC018BB-C492-8363-C6A6-35FACA5BA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0600" y="2409825"/>
                        <a:ext cx="114776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FCA1B95-666D-097D-4A92-0D2436E3F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71382"/>
              </p:ext>
            </p:extLst>
          </p:nvPr>
        </p:nvGraphicFramePr>
        <p:xfrm>
          <a:off x="3530033" y="3549180"/>
          <a:ext cx="433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FCA1B95-666D-097D-4A92-0D2436E3F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0033" y="3549180"/>
                        <a:ext cx="4333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FDA23CB7-9464-1573-D6D0-B7EEAA32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57373"/>
              </p:ext>
            </p:extLst>
          </p:nvPr>
        </p:nvGraphicFramePr>
        <p:xfrm>
          <a:off x="3490622" y="4568956"/>
          <a:ext cx="512211" cy="51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FDA23CB7-9464-1573-D6D0-B7EEAA323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0622" y="4568956"/>
                        <a:ext cx="512211" cy="51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4752EC4-B472-3561-9D80-A9D158E4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50588"/>
              </p:ext>
            </p:extLst>
          </p:nvPr>
        </p:nvGraphicFramePr>
        <p:xfrm>
          <a:off x="3490622" y="5596193"/>
          <a:ext cx="6334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241200" imgH="253800" progId="Equation.DSMT4">
                  <p:embed/>
                </p:oleObj>
              </mc:Choice>
              <mc:Fallback>
                <p:oleObj name="Equation" r:id="rId17" imgW="2412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64752EC4-B472-3561-9D80-A9D158E4ED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0622" y="5596193"/>
                        <a:ext cx="633413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1FF7463-3410-A93A-4862-E50EDEAB01F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103189" y="2287770"/>
            <a:ext cx="3684825" cy="4113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0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6" grpId="0" animBg="1"/>
      <p:bldP spid="8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945728" y="254024"/>
            <a:ext cx="10618173" cy="155092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2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a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0c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29866168-8B3A-03B9-1483-4D03CFF2CC07}"/>
              </a:ext>
            </a:extLst>
          </p:cNvPr>
          <p:cNvSpPr/>
          <p:nvPr/>
        </p:nvSpPr>
        <p:spPr>
          <a:xfrm>
            <a:off x="521794" y="2366402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D001FABD-6B81-AED2-C6E0-31801AE76CC9}"/>
              </a:ext>
            </a:extLst>
          </p:cNvPr>
          <p:cNvSpPr/>
          <p:nvPr/>
        </p:nvSpPr>
        <p:spPr>
          <a:xfrm>
            <a:off x="521794" y="3416863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F939DF73-CAD2-5D35-5467-EBD2D1978C3F}"/>
              </a:ext>
            </a:extLst>
          </p:cNvPr>
          <p:cNvSpPr/>
          <p:nvPr/>
        </p:nvSpPr>
        <p:spPr>
          <a:xfrm>
            <a:off x="521794" y="4464124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EB312C9C-AA90-6087-2E05-37063983C9EE}"/>
              </a:ext>
            </a:extLst>
          </p:cNvPr>
          <p:cNvSpPr/>
          <p:nvPr/>
        </p:nvSpPr>
        <p:spPr>
          <a:xfrm>
            <a:off x="555783" y="5511385"/>
            <a:ext cx="6485496" cy="73136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lIns="182880" tIns="91440" rIns="182880" bIns="91440" rtlCol="0" anchor="ctr"/>
          <a:lstStyle/>
          <a:p>
            <a:pPr marL="0" marR="0" lvl="0" indent="0" algn="ctr" defTabSz="21774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2B7B1D2-B539-8D40-40A9-934558E6DD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2426830"/>
          <a:ext cx="2976207" cy="6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F2B7B1D2-B539-8D40-40A9-934558E6D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794" y="2426830"/>
                        <a:ext cx="2976207" cy="61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C4D38FC-B080-7B03-411D-FB86B22A3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3481664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C4D38FC-B080-7B03-411D-FB86B22A3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794" y="3481664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FAF6CC28-5942-1AD2-E48E-1C3B99243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4568955"/>
          <a:ext cx="2933570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FAF6CC28-5942-1AD2-E48E-1C3B99243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794" y="4568955"/>
                        <a:ext cx="2933570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877F0BB-A1DF-0D7E-E4F9-9882B4796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94" y="5652309"/>
          <a:ext cx="2933569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7877F0BB-A1DF-0D7E-E4F9-9882B4796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794" y="5652309"/>
                        <a:ext cx="2933569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FCA1B95-666D-097D-4A92-0D2436E3F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30033" y="3549180"/>
          <a:ext cx="433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FCA1B95-666D-097D-4A92-0D2436E3F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0033" y="3549180"/>
                        <a:ext cx="4333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FDA23CB7-9464-1573-D6D0-B7EEAA323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622" y="4568956"/>
          <a:ext cx="512211" cy="51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FDA23CB7-9464-1573-D6D0-B7EEAA323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0622" y="4568956"/>
                        <a:ext cx="512211" cy="51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2B484A95-B65B-6680-0076-DCDCEE87776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04742" y="2222286"/>
            <a:ext cx="3651283" cy="3851876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4E99D70E-673A-1D31-CA23-2ED145038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9364"/>
              </p:ext>
            </p:extLst>
          </p:nvPr>
        </p:nvGraphicFramePr>
        <p:xfrm>
          <a:off x="3542426" y="2426830"/>
          <a:ext cx="512211" cy="51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FDA23CB7-9464-1573-D6D0-B7EEAA323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2426" y="2426830"/>
                        <a:ext cx="512211" cy="51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0C48C53-4599-66F6-B2B4-033D646C2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72152"/>
              </p:ext>
            </p:extLst>
          </p:nvPr>
        </p:nvGraphicFramePr>
        <p:xfrm>
          <a:off x="3509256" y="5719825"/>
          <a:ext cx="4333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FCA1B95-666D-097D-4A92-0D2436E3F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9256" y="5719825"/>
                        <a:ext cx="43338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68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6" grpId="0" animBg="1"/>
      <p:bldP spid="8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945729" y="254025"/>
            <a:ext cx="8720786" cy="75368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2500" b="1" i="0" u="none" strike="noStrike" kern="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defTabSz="1219170">
              <a:buClr>
                <a:srgbClr val="000000"/>
              </a:buClr>
            </a:pP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defTabSz="1219170">
              <a:buClr>
                <a:srgbClr val="000000"/>
              </a:buClr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3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ải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ất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ương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ình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ậc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ai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sau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:</a:t>
            </a: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1C94AA8-817A-C6CD-2091-AEEEE9AE7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0979"/>
              </p:ext>
            </p:extLst>
          </p:nvPr>
        </p:nvGraphicFramePr>
        <p:xfrm>
          <a:off x="945729" y="1129886"/>
          <a:ext cx="3085095" cy="70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729" y="1129886"/>
                        <a:ext cx="3085095" cy="703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1A759BD7-D3A7-CEAB-0378-3D538CAC2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17067"/>
              </p:ext>
            </p:extLst>
          </p:nvPr>
        </p:nvGraphicFramePr>
        <p:xfrm>
          <a:off x="5927272" y="1125982"/>
          <a:ext cx="3170075" cy="70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272" y="1125982"/>
                        <a:ext cx="3170075" cy="70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0EF94A02-01E5-8A79-AAEA-BE1CDACDF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67535"/>
              </p:ext>
            </p:extLst>
          </p:nvPr>
        </p:nvGraphicFramePr>
        <p:xfrm>
          <a:off x="945729" y="2027982"/>
          <a:ext cx="3085095" cy="67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5729" y="2027982"/>
                        <a:ext cx="3085095" cy="67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AB6A115-7E73-402F-0606-FC887758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37160"/>
              </p:ext>
            </p:extLst>
          </p:nvPr>
        </p:nvGraphicFramePr>
        <p:xfrm>
          <a:off x="5927272" y="1976159"/>
          <a:ext cx="3170075" cy="66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7272" y="1976159"/>
                        <a:ext cx="3170075" cy="665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Google Shape;4957;p45">
            <a:extLst>
              <a:ext uri="{FF2B5EF4-FFF2-40B4-BE49-F238E27FC236}">
                <a16:creationId xmlns:a16="http://schemas.microsoft.com/office/drawing/2014/main" xmlns="" id="{0F330E9D-9394-6703-12AB-9CC166B71446}"/>
              </a:ext>
            </a:extLst>
          </p:cNvPr>
          <p:cNvSpPr/>
          <p:nvPr/>
        </p:nvSpPr>
        <p:spPr>
          <a:xfrm>
            <a:off x="3906644" y="2835907"/>
            <a:ext cx="2344866" cy="753682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lvl="0" algn="ctr" defTabSz="1219170">
              <a:buClr>
                <a:srgbClr val="000000"/>
              </a:buClr>
              <a:defRPr/>
            </a:pPr>
            <a:r>
              <a:rPr lang="en-US" sz="25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25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5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lang="en-US" sz="2500" b="1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F5A70D3-0AB0-0028-5F1F-E0AF50D51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88512"/>
              </p:ext>
            </p:extLst>
          </p:nvPr>
        </p:nvGraphicFramePr>
        <p:xfrm>
          <a:off x="945728" y="3782984"/>
          <a:ext cx="4297407" cy="133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728" y="3782984"/>
                        <a:ext cx="4297407" cy="133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2364E6C3-0FDF-BE2C-5F29-B36615133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30569"/>
              </p:ext>
            </p:extLst>
          </p:nvPr>
        </p:nvGraphicFramePr>
        <p:xfrm>
          <a:off x="6028331" y="3890080"/>
          <a:ext cx="5364529" cy="96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8331" y="3890080"/>
                        <a:ext cx="5364529" cy="969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F936CC84-8B45-BF85-ECAC-C24A4F459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94309"/>
              </p:ext>
            </p:extLst>
          </p:nvPr>
        </p:nvGraphicFramePr>
        <p:xfrm>
          <a:off x="945728" y="5581127"/>
          <a:ext cx="2112959" cy="85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2364E6C3-0FDF-BE2C-5F29-B36615133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5728" y="5581127"/>
                        <a:ext cx="2112959" cy="85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9753C5AA-0D98-4C2D-B506-C64B32FCB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20979"/>
              </p:ext>
            </p:extLst>
          </p:nvPr>
        </p:nvGraphicFramePr>
        <p:xfrm>
          <a:off x="6028331" y="5234744"/>
          <a:ext cx="2583823" cy="155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838080" imgH="431640" progId="Equation.DSMT4">
                  <p:embed/>
                </p:oleObj>
              </mc:Choice>
              <mc:Fallback>
                <p:oleObj name="Equation" r:id="rId17" imgW="838080" imgH="431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28331" y="5234744"/>
                        <a:ext cx="2583823" cy="1550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31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4957;p45">
            <a:extLst>
              <a:ext uri="{FF2B5EF4-FFF2-40B4-BE49-F238E27FC236}">
                <a16:creationId xmlns:a16="http://schemas.microsoft.com/office/drawing/2014/main" xmlns="" id="{7FD4C6BD-52B7-4218-273A-79D925B05B6F}"/>
              </a:ext>
            </a:extLst>
          </p:cNvPr>
          <p:cNvSpPr/>
          <p:nvPr/>
        </p:nvSpPr>
        <p:spPr>
          <a:xfrm>
            <a:off x="304800" y="298672"/>
            <a:ext cx="11887200" cy="1268964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4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ang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54 SGK: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ìm</a:t>
            </a:r>
            <a:r>
              <a:rPr kumimoji="0" lang="en-US" sz="250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m </a:t>
            </a:r>
            <a:r>
              <a:rPr kumimoji="0" lang="en-US" sz="250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ể</a:t>
            </a:r>
            <a:r>
              <a:rPr kumimoji="0" lang="en-US" sz="250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phương</a:t>
            </a:r>
            <a:r>
              <a:rPr kumimoji="0" lang="en-US" sz="250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kumimoji="0" lang="en-US" sz="250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ình</a:t>
            </a:r>
            <a:r>
              <a:rPr lang="en-US" sz="25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                                          </a:t>
            </a:r>
            <a:r>
              <a:rPr kumimoji="0" lang="en-US" sz="25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kumimoji="0" lang="en-US" sz="250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50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hiệm</a:t>
            </a:r>
            <a:endParaRPr kumimoji="0" lang="en-US" sz="25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Google Shape;4957;p45">
            <a:extLst>
              <a:ext uri="{FF2B5EF4-FFF2-40B4-BE49-F238E27FC236}">
                <a16:creationId xmlns:a16="http://schemas.microsoft.com/office/drawing/2014/main" xmlns="" id="{0F330E9D-9394-6703-12AB-9CC166B71446}"/>
              </a:ext>
            </a:extLst>
          </p:cNvPr>
          <p:cNvSpPr/>
          <p:nvPr/>
        </p:nvSpPr>
        <p:spPr>
          <a:xfrm>
            <a:off x="4923682" y="1846863"/>
            <a:ext cx="1878336" cy="593093"/>
          </a:xfrm>
          <a:prstGeom prst="roundRect">
            <a:avLst>
              <a:gd name="adj" fmla="val 24355"/>
            </a:avLst>
          </a:prstGeom>
          <a:solidFill>
            <a:schemeClr val="accent1">
              <a:lumMod val="60000"/>
              <a:lumOff val="40000"/>
            </a:schemeClr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933761E-B5D9-260E-FFE4-295C6DAF4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52190"/>
              </p:ext>
            </p:extLst>
          </p:nvPr>
        </p:nvGraphicFramePr>
        <p:xfrm>
          <a:off x="6594185" y="662659"/>
          <a:ext cx="3223451" cy="54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185" y="662659"/>
                        <a:ext cx="3223451" cy="54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76D665A-3063-759D-AA22-BFACC09F425F}"/>
              </a:ext>
            </a:extLst>
          </p:cNvPr>
          <p:cNvSpPr/>
          <p:nvPr/>
        </p:nvSpPr>
        <p:spPr>
          <a:xfrm>
            <a:off x="683114" y="2524394"/>
            <a:ext cx="18734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278"/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03207D8-8B26-EEBD-4950-1F5DF72AA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68987"/>
              </p:ext>
            </p:extLst>
          </p:nvPr>
        </p:nvGraphicFramePr>
        <p:xfrm>
          <a:off x="2279780" y="2457398"/>
          <a:ext cx="6388359" cy="68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476440" imgH="228600" progId="Equation.DSMT4">
                  <p:embed/>
                </p:oleObj>
              </mc:Choice>
              <mc:Fallback>
                <p:oleObj name="Equation" r:id="rId5" imgW="24764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780" y="2457398"/>
                        <a:ext cx="6388359" cy="68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76F46B6-F9A2-BAC3-E44C-5FC77C577E49}"/>
              </a:ext>
            </a:extLst>
          </p:cNvPr>
          <p:cNvSpPr/>
          <p:nvPr/>
        </p:nvSpPr>
        <p:spPr>
          <a:xfrm>
            <a:off x="683114" y="3162830"/>
            <a:ext cx="682803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278"/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3FD4894-4925-EB35-DAF1-5A0BD91E0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7346"/>
              </p:ext>
            </p:extLst>
          </p:nvPr>
        </p:nvGraphicFramePr>
        <p:xfrm>
          <a:off x="6248400" y="3122717"/>
          <a:ext cx="5724331" cy="58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298600" imgH="203040" progId="Equation.DSMT4">
                  <p:embed/>
                </p:oleObj>
              </mc:Choice>
              <mc:Fallback>
                <p:oleObj name="Equation" r:id="rId7" imgW="229860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3122717"/>
                        <a:ext cx="5724331" cy="58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A33579B-3AE1-26EA-7C84-8BD6164CDEFB}"/>
              </a:ext>
            </a:extLst>
          </p:cNvPr>
          <p:cNvSpPr txBox="1"/>
          <p:nvPr/>
        </p:nvSpPr>
        <p:spPr>
          <a:xfrm>
            <a:off x="818760" y="3810707"/>
            <a:ext cx="1069521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noProof="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3000" b="1" noProof="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3680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3" grpId="0"/>
      <p:bldP spid="5" grpId="0"/>
      <p:bldP spid="8" grpId="0"/>
    </p:bldLst>
  </p:timing>
</p:sld>
</file>

<file path=ppt/theme/theme1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Math Subject for Elementary: Identifying Coins by Slidesgo">
  <a:themeElements>
    <a:clrScheme name="Simple Light">
      <a:dk1>
        <a:srgbClr val="3C3250"/>
      </a:dk1>
      <a:lt1>
        <a:srgbClr val="D9D9D9"/>
      </a:lt1>
      <a:dk2>
        <a:srgbClr val="A2D376"/>
      </a:dk2>
      <a:lt2>
        <a:srgbClr val="658A46"/>
      </a:lt2>
      <a:accent1>
        <a:srgbClr val="FCEE98"/>
      </a:accent1>
      <a:accent2>
        <a:srgbClr val="EEDE7B"/>
      </a:accent2>
      <a:accent3>
        <a:srgbClr val="D8BE58"/>
      </a:accent3>
      <a:accent4>
        <a:srgbClr val="8965D1"/>
      </a:accent4>
      <a:accent5>
        <a:srgbClr val="634B94"/>
      </a:accent5>
      <a:accent6>
        <a:srgbClr val="FFFFFF"/>
      </a:accent6>
      <a:hlink>
        <a:srgbClr val="3C325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</TotalTime>
  <Words>504</Words>
  <Application>Microsoft Office PowerPoint</Application>
  <PresentationFormat>Custom</PresentationFormat>
  <Paragraphs>139</Paragraphs>
  <Slides>19</Slides>
  <Notes>1</Notes>
  <HiddenSlides>0</HiddenSlides>
  <MMClips>5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8_Thiết kế Tùy chỉnh</vt:lpstr>
      <vt:lpstr>Chủ đề Office</vt:lpstr>
      <vt:lpstr>1_Office Theme</vt:lpstr>
      <vt:lpstr>Office Theme</vt:lpstr>
      <vt:lpstr>2_Office Theme</vt:lpstr>
      <vt:lpstr>Math Subject for Elementary: Identifying Coins by Slidesgo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HI HAO</dc:creator>
  <cp:lastModifiedBy>pc</cp:lastModifiedBy>
  <cp:revision>8</cp:revision>
  <dcterms:created xsi:type="dcterms:W3CDTF">2023-11-29T10:56:27Z</dcterms:created>
  <dcterms:modified xsi:type="dcterms:W3CDTF">2024-11-25T09:13:58Z</dcterms:modified>
</cp:coreProperties>
</file>